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53B4" w:rsidRPr="00BA2B94" w:rsidRDefault="004253B4" w:rsidP="004253B4">
      <w:pPr>
        <w:tabs>
          <w:tab w:val="left" w:pos="0"/>
        </w:tabs>
        <w:spacing w:after="0" w:line="20" w:lineRule="atLeast"/>
        <w:jc w:val="center"/>
        <w:rPr>
          <w:b/>
          <w:color w:val="00B0F0"/>
          <w:sz w:val="22"/>
          <w:lang w:val="pt-BR"/>
        </w:rPr>
      </w:pPr>
      <w:bookmarkStart w:id="0" w:name="_GoBack"/>
      <w:bookmarkEnd w:id="0"/>
      <w:r w:rsidRPr="00BA2B94">
        <w:rPr>
          <w:b/>
          <w:color w:val="00B0F0"/>
          <w:sz w:val="22"/>
          <w:lang w:val="pt-BR"/>
        </w:rPr>
        <w:t xml:space="preserve">BÀI TẬP </w:t>
      </w:r>
      <w:r>
        <w:rPr>
          <w:b/>
          <w:color w:val="00B0F0"/>
          <w:sz w:val="22"/>
          <w:lang w:val="pt-BR"/>
        </w:rPr>
        <w:t xml:space="preserve">TRẮC NGHIỆM </w:t>
      </w:r>
      <w:r w:rsidRPr="00BA2B94">
        <w:rPr>
          <w:b/>
          <w:color w:val="00B0F0"/>
          <w:sz w:val="22"/>
          <w:lang w:val="pt-BR"/>
        </w:rPr>
        <w:t>VẬT LÝ 10</w:t>
      </w:r>
    </w:p>
    <w:p w:rsidR="004253B4" w:rsidRPr="00DE57EF" w:rsidRDefault="004253B4" w:rsidP="004253B4">
      <w:pPr>
        <w:shd w:val="clear" w:color="auto" w:fill="92D050"/>
        <w:spacing w:after="0" w:line="20" w:lineRule="atLeast"/>
        <w:jc w:val="center"/>
        <w:rPr>
          <w:b/>
          <w:sz w:val="22"/>
        </w:rPr>
      </w:pPr>
      <w:r>
        <w:rPr>
          <w:b/>
          <w:sz w:val="22"/>
        </w:rPr>
        <w:t xml:space="preserve">BÀI 24: </w:t>
      </w:r>
      <w:r w:rsidRPr="00DE57EF">
        <w:rPr>
          <w:b/>
          <w:sz w:val="22"/>
        </w:rPr>
        <w:t>CÔNG VÀ CÔNG SUẤT</w:t>
      </w:r>
    </w:p>
    <w:p w:rsidR="004253B4" w:rsidRPr="00734E9D" w:rsidRDefault="004253B4" w:rsidP="004253B4">
      <w:pPr>
        <w:spacing w:after="0" w:line="20" w:lineRule="atLeast"/>
        <w:ind w:hanging="36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  <w:t>Câu 1</w:t>
      </w:r>
      <w:r w:rsidRPr="00734E9D">
        <w:rPr>
          <w:rFonts w:ascii="Palatino Linotype" w:hAnsi="Palatino Linotype"/>
          <w:sz w:val="22"/>
        </w:rPr>
        <w:t>.Đại lượng nào sau đây không phải là đại lượng véc tơ?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A.Động lượng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B.Lực quán tính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Công cơ học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>D.Xung của lực(xung lượng)</w:t>
      </w:r>
    </w:p>
    <w:p w:rsidR="004253B4" w:rsidRPr="00734E9D" w:rsidRDefault="00A30E50" w:rsidP="004253B4">
      <w:pPr>
        <w:spacing w:after="0" w:line="20" w:lineRule="atLeast"/>
        <w:ind w:hanging="360"/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b/>
          <w:noProof/>
          <w:sz w:val="22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445770</wp:posOffset>
                </wp:positionH>
                <wp:positionV relativeFrom="paragraph">
                  <wp:posOffset>220980</wp:posOffset>
                </wp:positionV>
                <wp:extent cx="3526790" cy="2646045"/>
                <wp:effectExtent l="0" t="0" r="18415" b="0"/>
                <wp:wrapTight wrapText="bothSides">
                  <wp:wrapPolygon edited="0">
                    <wp:start x="-576" y="1420"/>
                    <wp:lineTo x="-350" y="20527"/>
                    <wp:lineTo x="1400" y="8003"/>
                    <wp:lineTo x="8054" y="8392"/>
                    <wp:lineTo x="21017" y="8392"/>
                    <wp:lineTo x="10917" y="9636"/>
                    <wp:lineTo x="10858" y="10880"/>
                    <wp:lineTo x="1342" y="11730"/>
                    <wp:lineTo x="1458" y="17562"/>
                    <wp:lineTo x="6654" y="17795"/>
                    <wp:lineTo x="6888" y="17795"/>
                    <wp:lineTo x="20492" y="17562"/>
                    <wp:lineTo x="20375" y="17018"/>
                    <wp:lineTo x="18329" y="13363"/>
                    <wp:lineTo x="18917" y="12586"/>
                    <wp:lineTo x="16288" y="12119"/>
                    <wp:lineTo x="16404" y="11730"/>
                    <wp:lineTo x="10858" y="10880"/>
                    <wp:lineTo x="10858" y="9636"/>
                    <wp:lineTo x="11908" y="9636"/>
                    <wp:lineTo x="21367" y="8548"/>
                    <wp:lineTo x="21367" y="8392"/>
                    <wp:lineTo x="21658" y="8081"/>
                    <wp:lineTo x="21075" y="7848"/>
                    <wp:lineTo x="16054" y="7148"/>
                    <wp:lineTo x="16054" y="4660"/>
                    <wp:lineTo x="20083" y="4116"/>
                    <wp:lineTo x="20083" y="3965"/>
                    <wp:lineTo x="16054" y="3421"/>
                    <wp:lineTo x="-393" y="20527"/>
                    <wp:lineTo x="24202" y="20112"/>
                    <wp:lineTo x="24560" y="1778"/>
                    <wp:lineTo x="-576" y="1420"/>
                  </wp:wrapPolygon>
                </wp:wrapTight>
                <wp:docPr id="10" name="Group 2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26790" cy="2646045"/>
                          <a:chOff x="1512" y="7555"/>
                          <a:chExt cx="5554" cy="4167"/>
                        </a:xfrm>
                      </wpg:grpSpPr>
                      <wps:wsp>
                        <wps:cNvPr id="11" name="AutoShape 2898"/>
                        <wps:cNvCnPr>
                          <a:cxnSpLocks noChangeShapeType="1"/>
                        </wps:cNvCnPr>
                        <wps:spPr bwMode="auto">
                          <a:xfrm>
                            <a:off x="1939" y="9081"/>
                            <a:ext cx="1434" cy="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2899"/>
                        <wps:cNvCnPr>
                          <a:cxnSpLocks noChangeShapeType="1"/>
                        </wps:cNvCnPr>
                        <wps:spPr bwMode="auto">
                          <a:xfrm flipV="1">
                            <a:off x="1939" y="7959"/>
                            <a:ext cx="1" cy="11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" name="Group 2900"/>
                        <wpg:cNvGrpSpPr>
                          <a:grpSpLocks/>
                        </wpg:cNvGrpSpPr>
                        <wpg:grpSpPr bwMode="auto">
                          <a:xfrm>
                            <a:off x="5208" y="7848"/>
                            <a:ext cx="1858" cy="2063"/>
                            <a:chOff x="4107" y="7809"/>
                            <a:chExt cx="1858" cy="2063"/>
                          </a:xfrm>
                        </wpg:grpSpPr>
                        <wps:wsp>
                          <wps:cNvPr id="14" name="AutoShape 29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28" y="9090"/>
                              <a:ext cx="1434" cy="1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AutoShape 29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28" y="8014"/>
                              <a:ext cx="0" cy="11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AutoShape 29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28" y="8312"/>
                              <a:ext cx="10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Text Box 29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77" y="8959"/>
                              <a:ext cx="453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>
                                      <wp:extent cx="102235" cy="153670"/>
                                      <wp:effectExtent l="0" t="0" r="0" b="0"/>
                                      <wp:docPr id="53" name="Picture 5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53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02235" cy="15367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" name="Text Box 29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7" y="7809"/>
                              <a:ext cx="487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>
                                      <wp:extent cx="124460" cy="139065"/>
                                      <wp:effectExtent l="0" t="0" r="8890" b="0"/>
                                      <wp:docPr id="54" name="Picture 5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5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4460" cy="13906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9" name="Text Box 29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7" y="8710"/>
                              <a:ext cx="388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>
                                      <wp:extent cx="66040" cy="124460"/>
                                      <wp:effectExtent l="0" t="0" r="0" b="8890"/>
                                      <wp:docPr id="55" name="Picture 5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5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6040" cy="12446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0" name="Text Box 29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17" y="9197"/>
                              <a:ext cx="565" cy="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>
                                      <wp:extent cx="175260" cy="182880"/>
                                      <wp:effectExtent l="0" t="0" r="0" b="7620"/>
                                      <wp:docPr id="56" name="Picture 5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5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75260" cy="18288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1" name="Text Box 2908"/>
                        <wps:cNvSpPr txBox="1">
                          <a:spLocks noChangeArrowheads="1"/>
                        </wps:cNvSpPr>
                        <wps:spPr bwMode="auto">
                          <a:xfrm>
                            <a:off x="1686" y="9090"/>
                            <a:ext cx="466" cy="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3B4" w:rsidRDefault="00A30E50" w:rsidP="004253B4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>
                                    <wp:extent cx="109855" cy="175260"/>
                                    <wp:effectExtent l="0" t="0" r="4445" b="0"/>
                                    <wp:docPr id="57" name="Picture 5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09855" cy="1752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2" name="Text Box 2909"/>
                        <wps:cNvSpPr txBox="1">
                          <a:spLocks noChangeArrowheads="1"/>
                        </wps:cNvSpPr>
                        <wps:spPr bwMode="auto">
                          <a:xfrm>
                            <a:off x="1512" y="7862"/>
                            <a:ext cx="487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3B4" w:rsidRDefault="00A30E50" w:rsidP="004253B4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rPr>
                                  <w:noProof/>
                                  <w:position w:val="-4"/>
                                </w:rPr>
                                <w:drawing>
                                  <wp:inline distT="0" distB="0" distL="0" distR="0">
                                    <wp:extent cx="124460" cy="139065"/>
                                    <wp:effectExtent l="0" t="0" r="8890" b="0"/>
                                    <wp:docPr id="58" name="Picture 5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4460" cy="1390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3" name="Text Box 2910"/>
                        <wps:cNvSpPr txBox="1">
                          <a:spLocks noChangeArrowheads="1"/>
                        </wps:cNvSpPr>
                        <wps:spPr bwMode="auto">
                          <a:xfrm>
                            <a:off x="3022" y="8710"/>
                            <a:ext cx="388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3B4" w:rsidRDefault="00A30E50" w:rsidP="004253B4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>
                                    <wp:extent cx="66040" cy="124460"/>
                                    <wp:effectExtent l="0" t="0" r="0" b="8890"/>
                                    <wp:docPr id="59" name="Picture 5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4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66040" cy="1244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4" name="Text Box 2911"/>
                        <wps:cNvSpPr txBox="1">
                          <a:spLocks noChangeArrowheads="1"/>
                        </wps:cNvSpPr>
                        <wps:spPr bwMode="auto">
                          <a:xfrm>
                            <a:off x="2291" y="9197"/>
                            <a:ext cx="565" cy="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3B4" w:rsidRDefault="00A30E50" w:rsidP="004253B4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rPr>
                                  <w:noProof/>
                                  <w:position w:val="-10"/>
                                </w:rPr>
                                <w:drawing>
                                  <wp:inline distT="0" distB="0" distL="0" distR="0">
                                    <wp:extent cx="175260" cy="182880"/>
                                    <wp:effectExtent l="0" t="0" r="0" b="7620"/>
                                    <wp:docPr id="60" name="Picture 6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75260" cy="1828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5" name="Arc 2912"/>
                        <wps:cNvSpPr>
                          <a:spLocks/>
                        </wps:cNvSpPr>
                        <wps:spPr bwMode="auto">
                          <a:xfrm rot="4764593">
                            <a:off x="1612" y="7701"/>
                            <a:ext cx="1440" cy="1148"/>
                          </a:xfrm>
                          <a:custGeom>
                            <a:avLst/>
                            <a:gdLst>
                              <a:gd name="G0" fmla="+- 0 0 0"/>
                              <a:gd name="G1" fmla="+- 19535 0 0"/>
                              <a:gd name="G2" fmla="+- 21600 0 0"/>
                              <a:gd name="T0" fmla="*/ 9216 w 21600"/>
                              <a:gd name="T1" fmla="*/ 0 h 20855"/>
                              <a:gd name="T2" fmla="*/ 21560 w 21600"/>
                              <a:gd name="T3" fmla="*/ 20855 h 20855"/>
                              <a:gd name="T4" fmla="*/ 0 w 21600"/>
                              <a:gd name="T5" fmla="*/ 19535 h 208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0855" fill="none" extrusionOk="0">
                                <a:moveTo>
                                  <a:pt x="9216" y="-1"/>
                                </a:moveTo>
                                <a:cubicBezTo>
                                  <a:pt x="16776" y="3566"/>
                                  <a:pt x="21600" y="11175"/>
                                  <a:pt x="21600" y="19535"/>
                                </a:cubicBezTo>
                                <a:cubicBezTo>
                                  <a:pt x="21600" y="19975"/>
                                  <a:pt x="21586" y="20415"/>
                                  <a:pt x="21559" y="20854"/>
                                </a:cubicBezTo>
                              </a:path>
                              <a:path w="21600" h="20855" stroke="0" extrusionOk="0">
                                <a:moveTo>
                                  <a:pt x="9216" y="-1"/>
                                </a:moveTo>
                                <a:cubicBezTo>
                                  <a:pt x="16776" y="3566"/>
                                  <a:pt x="21600" y="11175"/>
                                  <a:pt x="21600" y="19535"/>
                                </a:cubicBezTo>
                                <a:cubicBezTo>
                                  <a:pt x="21600" y="19975"/>
                                  <a:pt x="21586" y="20415"/>
                                  <a:pt x="21559" y="20854"/>
                                </a:cubicBezTo>
                                <a:lnTo>
                                  <a:pt x="0" y="1953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26" name="Group 2913"/>
                        <wpg:cNvGrpSpPr>
                          <a:grpSpLocks/>
                        </wpg:cNvGrpSpPr>
                        <wpg:grpSpPr bwMode="auto">
                          <a:xfrm>
                            <a:off x="1512" y="9659"/>
                            <a:ext cx="1899" cy="2063"/>
                            <a:chOff x="1512" y="9752"/>
                            <a:chExt cx="1899" cy="2063"/>
                          </a:xfrm>
                        </wpg:grpSpPr>
                        <wps:wsp>
                          <wps:cNvPr id="27" name="AutoShape 29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37" y="11024"/>
                              <a:ext cx="1435" cy="2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29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937" y="9911"/>
                              <a:ext cx="1" cy="112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Text Box 29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7" y="10813"/>
                              <a:ext cx="453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>
                                      <wp:extent cx="102235" cy="153670"/>
                                      <wp:effectExtent l="0" t="0" r="0" b="0"/>
                                      <wp:docPr id="61" name="Picture 61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02235" cy="15367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0" name="Text Box 29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2" y="9805"/>
                              <a:ext cx="487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>
                                      <wp:extent cx="124460" cy="139065"/>
                                      <wp:effectExtent l="0" t="0" r="8890" b="0"/>
                                      <wp:docPr id="62" name="Picture 6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7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4460" cy="13906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1" name="Text Box 29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23" y="10653"/>
                              <a:ext cx="388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>
                                      <wp:extent cx="66040" cy="124460"/>
                                      <wp:effectExtent l="0" t="0" r="0" b="8890"/>
                                      <wp:docPr id="63" name="Picture 6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3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6040" cy="12446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2" name="Text Box 29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18" y="11140"/>
                              <a:ext cx="565" cy="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>
                                      <wp:extent cx="175260" cy="182880"/>
                                      <wp:effectExtent l="0" t="0" r="0" b="7620"/>
                                      <wp:docPr id="64" name="Picture 6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4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75260" cy="18288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3" name="Arc 2920"/>
                          <wps:cNvSpPr>
                            <a:spLocks/>
                          </wps:cNvSpPr>
                          <wps:spPr bwMode="auto">
                            <a:xfrm rot="13230861">
                              <a:off x="2154" y="9752"/>
                              <a:ext cx="869" cy="1159"/>
                            </a:xfrm>
                            <a:custGeom>
                              <a:avLst/>
                              <a:gdLst>
                                <a:gd name="G0" fmla="+- 11759 0 0"/>
                                <a:gd name="G1" fmla="+- 21600 0 0"/>
                                <a:gd name="G2" fmla="+- 21600 0 0"/>
                                <a:gd name="T0" fmla="*/ 0 w 26319"/>
                                <a:gd name="T1" fmla="*/ 3482 h 21600"/>
                                <a:gd name="T2" fmla="*/ 26319 w 26319"/>
                                <a:gd name="T3" fmla="*/ 5645 h 21600"/>
                                <a:gd name="T4" fmla="*/ 11759 w 26319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6319" h="21600" fill="none" extrusionOk="0">
                                  <a:moveTo>
                                    <a:pt x="-1" y="3481"/>
                                  </a:moveTo>
                                  <a:cubicBezTo>
                                    <a:pt x="3500" y="1209"/>
                                    <a:pt x="7585" y="-1"/>
                                    <a:pt x="11759" y="0"/>
                                  </a:cubicBezTo>
                                  <a:cubicBezTo>
                                    <a:pt x="17146" y="0"/>
                                    <a:pt x="22339" y="2013"/>
                                    <a:pt x="26319" y="5644"/>
                                  </a:cubicBezTo>
                                </a:path>
                                <a:path w="26319" h="21600" stroke="0" extrusionOk="0">
                                  <a:moveTo>
                                    <a:pt x="-1" y="3481"/>
                                  </a:moveTo>
                                  <a:cubicBezTo>
                                    <a:pt x="3500" y="1209"/>
                                    <a:pt x="7585" y="-1"/>
                                    <a:pt x="11759" y="0"/>
                                  </a:cubicBezTo>
                                  <a:cubicBezTo>
                                    <a:pt x="17146" y="0"/>
                                    <a:pt x="22339" y="2013"/>
                                    <a:pt x="26319" y="5644"/>
                                  </a:cubicBezTo>
                                  <a:lnTo>
                                    <a:pt x="11759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34" name="Group 2921"/>
                        <wpg:cNvGrpSpPr>
                          <a:grpSpLocks/>
                        </wpg:cNvGrpSpPr>
                        <wpg:grpSpPr bwMode="auto">
                          <a:xfrm>
                            <a:off x="5208" y="9659"/>
                            <a:ext cx="1607" cy="2010"/>
                            <a:chOff x="3989" y="9805"/>
                            <a:chExt cx="1607" cy="2010"/>
                          </a:xfrm>
                        </wpg:grpSpPr>
                        <wps:wsp>
                          <wps:cNvPr id="35" name="Text Box 2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4" y="11140"/>
                              <a:ext cx="565" cy="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10"/>
                                  </w:rPr>
                                  <w:drawing>
                                    <wp:inline distT="0" distB="0" distL="0" distR="0">
                                      <wp:extent cx="175260" cy="182880"/>
                                      <wp:effectExtent l="0" t="0" r="0" b="7620"/>
                                      <wp:docPr id="65" name="Picture 65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5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0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75260" cy="18288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6" name="AutoShape 29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0" y="11028"/>
                              <a:ext cx="1128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" name="AutoShape 29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5" y="9957"/>
                              <a:ext cx="15" cy="106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Text Box 2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9" y="9805"/>
                              <a:ext cx="487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4"/>
                                  </w:rPr>
                                  <w:drawing>
                                    <wp:inline distT="0" distB="0" distL="0" distR="0">
                                      <wp:extent cx="124460" cy="139065"/>
                                      <wp:effectExtent l="0" t="0" r="8890" b="0"/>
                                      <wp:docPr id="66" name="Picture 66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6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1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4460" cy="13906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9" name="Text Box 2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08" y="10653"/>
                              <a:ext cx="388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>
                                      <wp:extent cx="66040" cy="124460"/>
                                      <wp:effectExtent l="0" t="0" r="0" b="8890"/>
                                      <wp:docPr id="67" name="Picture 67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7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66040" cy="12446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" name="Text Box 2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5" y="10813"/>
                              <a:ext cx="453" cy="6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253B4" w:rsidRDefault="00A30E50" w:rsidP="004253B4">
                                <w:pPr>
                                  <w:tabs>
                                    <w:tab w:val="left" w:pos="180"/>
                                  </w:tabs>
                                </w:pPr>
                                <w:r>
                                  <w:rPr>
                                    <w:noProof/>
                                    <w:position w:val="-6"/>
                                  </w:rPr>
                                  <w:drawing>
                                    <wp:inline distT="0" distB="0" distL="0" distR="0">
                                      <wp:extent cx="102235" cy="124460"/>
                                      <wp:effectExtent l="0" t="0" r="0" b="8890"/>
                                      <wp:docPr id="68" name="Picture 68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8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23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02235" cy="12446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1" name="AutoShape 29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5" y="10127"/>
                              <a:ext cx="728" cy="89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97" o:spid="_x0000_s1026" style="position:absolute;left:0;text-align:left;margin-left:35.1pt;margin-top:17.4pt;width:277.7pt;height:208.35pt;z-index:-251658240" coordorigin="1512,7555" coordsize="5554,41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898" o:spid="_x0000_s1027" type="#_x0000_t32" style="position:absolute;left:1939;top:9081;width:1434;height: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1N4sIAAADbAAAADwAAAGRycy9kb3ducmV2LnhtbERPTWvCQBC9C/0PyxR60016KDW6BhFa&#10;itJDVYLehuw0Cc3Oht2NRn99VxC8zeN9zjwfTCtO5HxjWUE6SUAQl1Y3XCnY7z7G7yB8QNbYWiYF&#10;F/KQL55Gc8y0PfMPnbahEjGEfYYK6hC6TEpf1mTQT2xHHLlf6wyGCF0ltcNzDDetfE2SN2mw4dhQ&#10;Y0ermsq/bW8UHDbTvrgU37Qu0un6iM746+5TqZfnYTkDEWgID/Hd/aXj/BRuv8QD5O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E1N4sIAAADbAAAADwAAAAAAAAAAAAAA&#10;AAChAgAAZHJzL2Rvd25yZXYueG1sUEsFBgAAAAAEAAQA+QAAAJADAAAAAA==&#10;">
                  <v:stroke endarrow="block"/>
                </v:shape>
                <v:shape id="AutoShape 2899" o:spid="_x0000_s1028" type="#_x0000_t32" style="position:absolute;left:1939;top:7959;width:1;height:11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Qrt78AAADbAAAADwAAAGRycy9kb3ducmV2LnhtbERPS4vCMBC+C/sfwizsTVMFRapRVFgQ&#10;L+IDdo9DM7bBZlKabFP//UYQvM3H95zlure16Kj1xrGC8SgDQVw4bbhUcL18D+cgfEDWWDsmBQ/y&#10;sF59DJaYaxf5RN05lCKFsM9RQRVCk0vpi4os+pFriBN3c63FkGBbSt1iTOG2lpMsm0mLhlNDhQ3t&#10;Kiru5z+rwMSj6Zr9Lm4PP79eRzKPqTNKfX32mwWIQH14i1/uvU7zJ/D8JR0gV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OQrt78AAADbAAAADwAAAAAAAAAAAAAAAACh&#10;AgAAZHJzL2Rvd25yZXYueG1sUEsFBgAAAAAEAAQA+QAAAI0DAAAAAA==&#10;">
                  <v:stroke endarrow="block"/>
                </v:shape>
                <v:group id="Group 2900" o:spid="_x0000_s1029" style="position:absolute;left:5208;top:7848;width:1858;height:2063" coordorigin="4107,7809" coordsize="1858,20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AutoShape 2901" o:spid="_x0000_s1030" type="#_x0000_t32" style="position:absolute;left:4528;top:9090;width:1434;height: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ruesIAAADbAAAADwAAAGRycy9kb3ducmV2LnhtbERPTYvCMBC9C/6HMII3TV1E1moUEVZE&#10;8bC6lPU2NLNt2WZSkqjVX2+Ehb3N433OfNmaWlzJ+cqygtEwAUGcW11xoeDr9DF4B+EDssbaMim4&#10;k4flotuZY6rtjT/pegyFiCHsU1RQhtCkUvq8JIN+aBviyP1YZzBE6AqpHd5iuKnlW5JMpMGKY0OJ&#10;Da1Lyn+PF6Pgez+9ZPfsQLtsNN2d0Rn/OG2U6vfa1QxEoDb8i//cWx3nj+H1Sz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DruesIAAADbAAAADwAAAAAAAAAAAAAA&#10;AAChAgAAZHJzL2Rvd25yZXYueG1sUEsFBgAAAAAEAAQA+QAAAJADAAAAAA==&#10;">
                    <v:stroke endarrow="block"/>
                  </v:shape>
                  <v:shape id="AutoShape 2902" o:spid="_x0000_s1031" type="#_x0000_t32" style="position:absolute;left:4528;top:8014;width:0;height:11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2zw78AAADbAAAADwAAAGRycy9kb3ducmV2LnhtbERPS4vCMBC+C/sfwix409QFRapRVFgQ&#10;L4sP2D0OzdgGm0lpYlP/vVkQvM3H95zlure16Kj1xrGCyTgDQVw4bbhUcDl/j+YgfEDWWDsmBQ/y&#10;sF59DJaYaxf5SN0plCKFsM9RQRVCk0vpi4os+rFriBN3da3FkGBbSt1iTOG2ll9ZNpMWDaeGChva&#10;VVTcTnerwMQf0zX7Xdwefv+8jmQeU2eUGn72mwWIQH14i1/uvU7zp/D/SzpArp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w2zw78AAADbAAAADwAAAAAAAAAAAAAAAACh&#10;AgAAZHJzL2Rvd25yZXYueG1sUEsFBgAAAAAEAAQA+QAAAI0DAAAAAA==&#10;">
                    <v:stroke endarrow="block"/>
                  </v:shape>
                  <v:shape id="AutoShape 2903" o:spid="_x0000_s1032" type="#_x0000_t32" style="position:absolute;left:4528;top:8312;width:1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3UsIAAADb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Cfz9kg6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6y3UsIAAADbAAAADwAAAAAAAAAAAAAA&#10;AAChAgAAZHJzL2Rvd25yZXYueG1sUEsFBgAAAAAEAAQA+QAAAJADAAAAAA=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904" o:spid="_x0000_s1033" type="#_x0000_t202" style="position:absolute;left:4177;top:8959;width:453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6"/>
                            </w:rPr>
                            <w:drawing>
                              <wp:inline distT="0" distB="0" distL="0" distR="0">
                                <wp:extent cx="102235" cy="153670"/>
                                <wp:effectExtent l="0" t="0" r="0" b="0"/>
                                <wp:docPr id="53" name="Picture 5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53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02235" cy="1536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905" o:spid="_x0000_s1034" type="#_x0000_t202" style="position:absolute;left:4107;top:7809;width:487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4"/>
                            </w:rPr>
                            <w:drawing>
                              <wp:inline distT="0" distB="0" distL="0" distR="0">
                                <wp:extent cx="124460" cy="139065"/>
                                <wp:effectExtent l="0" t="0" r="8890" b="0"/>
                                <wp:docPr id="54" name="Picture 5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5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24460" cy="1390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906" o:spid="_x0000_s1035" type="#_x0000_t202" style="position:absolute;left:5577;top:8710;width:388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pTRsAA&#10;AADbAAAADwAAAGRycy9kb3ducmV2LnhtbERP24rCMBB9F/yHMIJvmiquaDWKuAr7tt4+YGjGpraZ&#10;lCar3f36jSD4NodzneW6tZW4U+MLxwpGwwQEceZ0wbmCy3k/mIHwAVlj5ZgU/JKH9arbWWKq3YOP&#10;dD+FXMQQ9ikqMCHUqZQ+M2TRD11NHLmrayyGCJtc6gYfMdxWcpwkU2mx4NhgsKatoaw8/VgFs8R+&#10;l+V8fPB28jf6MNtPt6tvSvV77WYBIlAb3uKX+0vH+X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HpTRsAAAADbAAAADwAAAAAAAAAAAAAAAACYAgAAZHJzL2Rvd25y&#10;ZXYueG1sUEsFBgAAAAAEAAQA9QAAAIUDAAAAAA=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6"/>
                            </w:rPr>
                            <w:drawing>
                              <wp:inline distT="0" distB="0" distL="0" distR="0">
                                <wp:extent cx="66040" cy="124460"/>
                                <wp:effectExtent l="0" t="0" r="0" b="8890"/>
                                <wp:docPr id="55" name="Picture 5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5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0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6040" cy="12446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907" o:spid="_x0000_s1036" type="#_x0000_t202" style="position:absolute;left:4917;top:9197;width:565;height:6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wwZr8A&#10;AADbAAAADwAAAGRycy9kb3ducmV2LnhtbERPy4rCMBTdC/5DuII7TS2OOB2jiA+Yna/5gEtzp6lt&#10;bkoTtfr1ZjEwy8N5L1adrcWdWl86VjAZJyCIc6dLLhT8XPajOQgfkDXWjknBkzyslv3eAjPtHnyi&#10;+zkUIoawz1CBCaHJpPS5IYt+7BriyP261mKIsC2kbvERw20t0ySZSYslxwaDDW0M5dX5ZhXME3uo&#10;qs/06O30Nfkwm63bNVelhoNu/QUiUBf+xX/ub60gjevjl/gD5PI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LDBmvwAAANsAAAAPAAAAAAAAAAAAAAAAAJgCAABkcnMvZG93bnJl&#10;di54bWxQSwUGAAAAAAQABAD1AAAAhAMAAAAA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10"/>
                            </w:rPr>
                            <w:drawing>
                              <wp:inline distT="0" distB="0" distL="0" distR="0">
                                <wp:extent cx="175260" cy="182880"/>
                                <wp:effectExtent l="0" t="0" r="0" b="7620"/>
                                <wp:docPr id="56" name="Picture 5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5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75260" cy="1828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  <v:shape id="Text Box 2908" o:spid="_x0000_s1037" type="#_x0000_t202" style="position:absolute;left:1686;top:9090;width:466;height:6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CV/cQA&#10;AADbAAAADwAAAGRycy9kb3ducmV2LnhtbESPzWrDMBCE74W8g9hCbo1sk5bEtRxCmkBvbX4eYLG2&#10;lmtrZSw1cfL0VaGQ4zAz3zDFarSdONPgG8cK0lkCgrhyuuFawem4e1qA8AFZY+eYFFzJw6qcPBSY&#10;a3fhPZ0PoRYRwj5HBSaEPpfSV4Ys+pnriaP35QaLIcqhlnrAS4TbTmZJ8iItNhwXDPa0MVS1hx+r&#10;YJHYj7ZdZp/ezm/ps9m8uW3/rdT0cVy/ggg0hnv4v/2uFWQp/H2JP0C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glf3EAAAA2wAAAA8AAAAAAAAAAAAAAAAAmAIAAGRycy9k&#10;b3ducmV2LnhtbFBLBQYAAAAABAAEAPUAAACJAwAAAAA=&#10;" filled="f" stroked="f">
                  <v:textbox style="mso-fit-shape-to-text:t">
                    <w:txbxContent>
                      <w:p w:rsidR="004253B4" w:rsidRDefault="00A30E50" w:rsidP="004253B4">
                        <w:pPr>
                          <w:tabs>
                            <w:tab w:val="left" w:pos="180"/>
                          </w:tabs>
                        </w:pPr>
                        <w:r>
                          <w:rPr>
                            <w:noProof/>
                            <w:position w:val="-6"/>
                          </w:rPr>
                          <w:drawing>
                            <wp:inline distT="0" distB="0" distL="0" distR="0">
                              <wp:extent cx="109855" cy="175260"/>
                              <wp:effectExtent l="0" t="0" r="4445" b="0"/>
                              <wp:docPr id="57" name="Picture 5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9855" cy="1752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909" o:spid="_x0000_s1038" type="#_x0000_t202" style="position:absolute;left:1512;top:7862;width:487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ILisMA&#10;AADbAAAADwAAAGRycy9kb3ducmV2LnhtbESP0WrCQBRE34X+w3KFvukmoRWNbqRoC33TWj/gkr1m&#10;Y7J3Q3bVtF/vFgo+DjNzhlmtB9uKK/W+dqwgnSYgiEuna64UHL8/JnMQPiBrbB2Tgh/ysC6eRivM&#10;tbvxF10PoRIRwj5HBSaELpfSl4Ys+qnriKN3cr3FEGVfSd3jLcJtK7MkmUmLNccFgx1tDJXN4WIV&#10;zBO7a5pFtvf25Td9NZute+/OSj2Ph7cliEBDeIT/259aQZbB35f4A2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ILisMAAADbAAAADwAAAAAAAAAAAAAAAACYAgAAZHJzL2Rv&#10;d25yZXYueG1sUEsFBgAAAAAEAAQA9QAAAIgDAAAAAA==&#10;" filled="f" stroked="f">
                  <v:textbox style="mso-fit-shape-to-text:t">
                    <w:txbxContent>
                      <w:p w:rsidR="004253B4" w:rsidRDefault="00A30E50" w:rsidP="004253B4">
                        <w:pPr>
                          <w:tabs>
                            <w:tab w:val="left" w:pos="180"/>
                          </w:tabs>
                        </w:pPr>
                        <w:r>
                          <w:rPr>
                            <w:noProof/>
                            <w:position w:val="-4"/>
                          </w:rPr>
                          <w:drawing>
                            <wp:inline distT="0" distB="0" distL="0" distR="0">
                              <wp:extent cx="124460" cy="139065"/>
                              <wp:effectExtent l="0" t="0" r="8890" b="0"/>
                              <wp:docPr id="58" name="Picture 5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4460" cy="1390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910" o:spid="_x0000_s1039" type="#_x0000_t202" style="position:absolute;left:3022;top:8710;width:388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6uEc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dk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+rhHEAAAA2wAAAA8AAAAAAAAAAAAAAAAAmAIAAGRycy9k&#10;b3ducmV2LnhtbFBLBQYAAAAABAAEAPUAAACJAwAAAAA=&#10;" filled="f" stroked="f">
                  <v:textbox style="mso-fit-shape-to-text:t">
                    <w:txbxContent>
                      <w:p w:rsidR="004253B4" w:rsidRDefault="00A30E50" w:rsidP="004253B4">
                        <w:pPr>
                          <w:tabs>
                            <w:tab w:val="left" w:pos="180"/>
                          </w:tabs>
                        </w:pPr>
                        <w:r>
                          <w:rPr>
                            <w:noProof/>
                            <w:position w:val="-6"/>
                          </w:rPr>
                          <w:drawing>
                            <wp:inline distT="0" distB="0" distL="0" distR="0">
                              <wp:extent cx="66040" cy="124460"/>
                              <wp:effectExtent l="0" t="0" r="0" b="8890"/>
                              <wp:docPr id="59" name="Picture 5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6040" cy="1244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911" o:spid="_x0000_s1040" type="#_x0000_t202" style="position:absolute;left:2291;top:9197;width:565;height:6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2ZcMA&#10;AADbAAAADwAAAGRycy9kb3ducmV2LnhtbESP0WrCQBRE34X+w3ILvunGoKLRVYpV8E2rfsAle5tN&#10;k70bsqum/XpXEPo4zMwZZrnubC1u1PrSsYLRMAFBnDtdcqHgct4NZiB8QNZYOyYFv+RhvXrrLTHT&#10;7s5fdDuFQkQI+wwVmBCaTEqfG7Loh64hjt63ay2GKNtC6hbvEW5rmSbJVFosOS4YbGhjKK9OV6tg&#10;lthDVc3To7fjv9HEbD7dtvlRqv/efSxABOrCf/jV3msF6RieX+IP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2ZcMAAADbAAAADwAAAAAAAAAAAAAAAACYAgAAZHJzL2Rv&#10;d25yZXYueG1sUEsFBgAAAAAEAAQA9QAAAIgDAAAAAA==&#10;" filled="f" stroked="f">
                  <v:textbox style="mso-fit-shape-to-text:t">
                    <w:txbxContent>
                      <w:p w:rsidR="004253B4" w:rsidRDefault="00A30E50" w:rsidP="004253B4">
                        <w:pPr>
                          <w:tabs>
                            <w:tab w:val="left" w:pos="180"/>
                          </w:tabs>
                        </w:pPr>
                        <w:r>
                          <w:rPr>
                            <w:noProof/>
                            <w:position w:val="-10"/>
                          </w:rPr>
                          <w:drawing>
                            <wp:inline distT="0" distB="0" distL="0" distR="0">
                              <wp:extent cx="175260" cy="182880"/>
                              <wp:effectExtent l="0" t="0" r="0" b="7620"/>
                              <wp:docPr id="60" name="Picture 6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75260" cy="18288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Arc 2912" o:spid="_x0000_s1041" style="position:absolute;left:1612;top:7701;width:1440;height:1148;rotation:5204206fd;visibility:visible;mso-wrap-style:none;v-text-anchor:top" coordsize="21600,20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JfD8IA&#10;AADbAAAADwAAAGRycy9kb3ducmV2LnhtbESPT4vCMBTE78J+h/AWvGm6gv+6Rim7COLNKujx2bxt&#10;yzYvpYlt/fZGEDwOM/MbZrXpTSVaalxpWcHXOAJBnFldcq7gdNyOFiCcR9ZYWSYFd3KwWX8MVhhr&#10;2/GB2tTnIkDYxaig8L6OpXRZQQbd2NbEwfuzjUEfZJNL3WAX4KaSkyiaSYMlh4UCa/opKPtPb0aB&#10;23N3maa33+U8uba4OyfHWZ0rNfzsk28Qnnr/Dr/aO61gMoXnl/AD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kl8PwgAAANsAAAAPAAAAAAAAAAAAAAAAAJgCAABkcnMvZG93&#10;bnJldi54bWxQSwUGAAAAAAQABAD1AAAAhwMAAAAA&#10;" path="m9216,-1nfc16776,3566,21600,11175,21600,19535v,440,-14,880,-41,1319em9216,-1nsc16776,3566,21600,11175,21600,19535v,440,-14,880,-41,1319l,19535,9216,-1xe" filled="f">
                  <v:path arrowok="t" o:extrusionok="f" o:connecttype="custom" o:connectlocs="614,0;1437,1148;0,1075" o:connectangles="0,0,0"/>
                </v:shape>
                <v:group id="Group 2913" o:spid="_x0000_s1042" style="position:absolute;left:1512;top:9659;width:1899;height:2063" coordorigin="1512,9752" coordsize="1899,20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 id="AutoShape 2914" o:spid="_x0000_s1043" type="#_x0000_t32" style="position:absolute;left:1937;top:11024;width:1435;height: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S6sMUAAADbAAAADwAAAGRycy9kb3ducmV2LnhtbESPQWvCQBSE74X+h+UVvNWNHmyNrlIK&#10;FbF4qJGgt0f2mYRm34bdVaO/3hUEj8PMfMNM551pxImcry0rGPQTEMSF1TWXCrbZz/snCB+QNTaW&#10;ScGFPMxnry9TTLU98x+dNqEUEcI+RQVVCG0qpS8qMuj7tiWO3sE6gyFKV0rt8BzhppHDJBlJgzXH&#10;hQpb+q6o+N8cjYLd7/iYX/I1rfLBeLVHZ/w1WyjVe+u+JiACdeEZfrSXWsHwA+5f4g+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oS6sMUAAADbAAAADwAAAAAAAAAA&#10;AAAAAAChAgAAZHJzL2Rvd25yZXYueG1sUEsFBgAAAAAEAAQA+QAAAJMDAAAAAA==&#10;">
                    <v:stroke endarrow="block"/>
                  </v:shape>
                  <v:shape id="AutoShape 2915" o:spid="_x0000_s1044" type="#_x0000_t32" style="position:absolute;left:1937;top:9911;width:1;height:112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DW4L4AAADbAAAADwAAAGRycy9kb3ducmV2LnhtbERPTYvCMBC9C/6HMII3myooUo2yKwji&#10;ZdEV9Dg0s23YZlKa2NR/vzkIe3y87+1+sI3oqfPGsYJ5loMgLp02XCm4fR9naxA+IGtsHJOCF3nY&#10;78ajLRbaRb5Qfw2VSCHsC1RQh9AWUvqyJos+cy1x4n5cZzEk2FVSdxhTuG3kIs9X0qLh1FBjS4ea&#10;yt/r0yow8cv07ekQP8/3h9eRzGvpjFLTyfCxARFoCP/it/ukFSzS2PQl/QC5+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HYNbgvgAAANsAAAAPAAAAAAAAAAAAAAAAAKEC&#10;AABkcnMvZG93bnJldi54bWxQSwUGAAAAAAQABAD5AAAAjAMAAAAA&#10;">
                    <v:stroke endarrow="block"/>
                  </v:shape>
                  <v:shape id="Text Box 2916" o:spid="_x0000_s1045" type="#_x0000_t202" style="position:absolute;left:1607;top:10813;width:453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Z+8MA&#10;AADbAAAADwAAAGRycy9kb3ducmV2LnhtbESP0WrCQBRE34X+w3ILvunGUItGVym2gm/WtB9wyV6z&#10;abJ3Q3ar0a93BcHHYWbOMMt1bxtxos5XjhVMxgkI4sLpiksFvz/b0QyED8gaG8ek4EIe1quXwRIz&#10;7c58oFMeShEh7DNUYEJoMyl9YciiH7uWOHpH11kMUXal1B2eI9w2Mk2Sd2mx4rhgsKWNoaLO/62C&#10;WWL3dT1Pv719u06mZvPpvto/pYav/ccCRKA+PMOP9k4rSOdw/xJ/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aZ+8MAAADbAAAADwAAAAAAAAAAAAAAAACYAgAAZHJzL2Rv&#10;d25yZXYueG1sUEsFBgAAAAAEAAQA9QAAAIgDAAAAAA=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6"/>
                            </w:rPr>
                            <w:drawing>
                              <wp:inline distT="0" distB="0" distL="0" distR="0">
                                <wp:extent cx="102235" cy="153670"/>
                                <wp:effectExtent l="0" t="0" r="0" b="0"/>
                                <wp:docPr id="61" name="Picture 6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6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02235" cy="1536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917" o:spid="_x0000_s1046" type="#_x0000_t202" style="position:absolute;left:1512;top:9805;width:487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Wmu8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O0P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1prvBAAAA2wAAAA8AAAAAAAAAAAAAAAAAmAIAAGRycy9kb3du&#10;cmV2LnhtbFBLBQYAAAAABAAEAPUAAACGAwAAAAA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4"/>
                            </w:rPr>
                            <w:drawing>
                              <wp:inline distT="0" distB="0" distL="0" distR="0">
                                <wp:extent cx="124460" cy="139065"/>
                                <wp:effectExtent l="0" t="0" r="8890" b="0"/>
                                <wp:docPr id="62" name="Picture 6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24460" cy="1390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918" o:spid="_x0000_s1047" type="#_x0000_t202" style="position:absolute;left:3023;top:10653;width:388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DIMMA&#10;AADbAAAADwAAAGRycy9kb3ducmV2LnhtbESPwW7CMBBE75X4B2uRuIEToAgCBiFaJG5tgQ9YxUsc&#10;Eq+j2IW0X18jIfU4mpk3mtWms7W4UetLxwrSUQKCOHe65ELB+bQfzkH4gKyxdkwKfsjDZt17WWGm&#10;3Z2/6HYMhYgQ9hkqMCE0mZQ+N2TRj1xDHL2Lay2GKNtC6hbvEW5rOU6SmbRYclww2NDOUF4dv62C&#10;eWI/qmox/vR2+pu+mt2be2+uSg363XYJIlAX/sPP9kErmKTw+BJ/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kDIMMAAADbAAAADwAAAAAAAAAAAAAAAACYAgAAZHJzL2Rv&#10;d25yZXYueG1sUEsFBgAAAAAEAAQA9QAAAIgDAAAAAA=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6"/>
                            </w:rPr>
                            <w:drawing>
                              <wp:inline distT="0" distB="0" distL="0" distR="0">
                                <wp:extent cx="66040" cy="124460"/>
                                <wp:effectExtent l="0" t="0" r="0" b="8890"/>
                                <wp:docPr id="63" name="Picture 6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3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6040" cy="12446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919" o:spid="_x0000_s1048" type="#_x0000_t202" style="position:absolute;left:2218;top:11140;width:565;height:6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udV8QA&#10;AADbAAAADwAAAGRycy9kb3ducmV2LnhtbESPwW7CMBBE75X6D9YicSMOASoaYlAFReqNlvYDVvES&#10;h8TrKDaQ9uvrSkg9jmbmjabYDLYVV+p97VjBNElBEJdO11wp+PrcT5YgfEDW2DomBd/kYbN+fCgw&#10;1+7GH3Q9hkpECPscFZgQulxKXxqy6BPXEUfv5HqLIcq+krrHW4TbVmZp+iQt1hwXDHa0NVQ2x4tV&#10;sEztoWmes3dv5z/Thdnu3Gt3Vmo8Gl5WIAIN4T98b79pBbMM/r7EH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rnVfEAAAA2wAAAA8AAAAAAAAAAAAAAAAAmAIAAGRycy9k&#10;b3ducmV2LnhtbFBLBQYAAAAABAAEAPUAAACJAwAAAAA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10"/>
                            </w:rPr>
                            <w:drawing>
                              <wp:inline distT="0" distB="0" distL="0" distR="0">
                                <wp:extent cx="175260" cy="182880"/>
                                <wp:effectExtent l="0" t="0" r="0" b="7620"/>
                                <wp:docPr id="64" name="Picture 64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4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75260" cy="1828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Arc 2920" o:spid="_x0000_s1049" style="position:absolute;left:2154;top:9752;width:869;height:1159;rotation:-9141332fd;visibility:visible;mso-wrap-style:none;v-text-anchor:top" coordsize="26319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biasIA&#10;AADbAAAADwAAAGRycy9kb3ducmV2LnhtbESPT4vCMBTE7wt+h/CEvYimWli0GkWEyoIX65/7o3m2&#10;xealNLHWb28WFjwOM/MbZrXpTS06al1lWcF0EoEgzq2uuFBwOafjOQjnkTXWlknBixxs1oOvFSba&#10;Pjmj7uQLESDsElRQet8kUrq8JINuYhvi4N1sa9AH2RZSt/gMcFPLWRT9SIMVh4USG9qVlN9PD6Mg&#10;3R2ykeyuWarj/etYj/oFLTKlvof9dgnCU+8/4f/2r1YQx/D3JfwAuX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uJqwgAAANsAAAAPAAAAAAAAAAAAAAAAAJgCAABkcnMvZG93&#10;bnJldi54bWxQSwUGAAAAAAQABAD1AAAAhwMAAAAA&#10;" path="m-1,3481nfc3500,1209,7585,-1,11759,v5387,,10580,2013,14560,5644em-1,3481nsc3500,1209,7585,-1,11759,v5387,,10580,2013,14560,5644l11759,21600,-1,3481xe" filled="f">
                    <v:path arrowok="t" o:extrusionok="f" o:connecttype="custom" o:connectlocs="0,187;869,303;388,1159" o:connectangles="0,0,0"/>
                  </v:shape>
                </v:group>
                <v:group id="Group 2921" o:spid="_x0000_s1050" style="position:absolute;left:5208;top:9659;width:1607;height:2010" coordorigin="3989,9805" coordsize="1607,20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shape id="Text Box 2922" o:spid="_x0000_s1051" type="#_x0000_t202" style="position:absolute;left:4554;top:11140;width:565;height:6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IFI8QA&#10;AADbAAAADwAAAGRycy9kb3ducmV2LnhtbESPwW7CMBBE70j8g7VIvRUnUCpIYxCCIvUGpf2AVbzE&#10;aeJ1FBsI/foaqRLH0cy80eSr3jbiQp2vHCtIxwkI4sLpiksF31+75zkIH5A1No5JwY08rJbDQY6Z&#10;dlf+pMsxlCJC2GeowITQZlL6wpBFP3YtcfROrrMYouxKqTu8Rrht5CRJXqXFiuOCwZY2hor6eLYK&#10;5ond1/VicvD25Tedmc3Wvbc/Sj2N+vUbiEB9eIT/2x9awXQG9y/xB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CBSPEAAAA2wAAAA8AAAAAAAAAAAAAAAAAmAIAAGRycy9k&#10;b3ducmV2LnhtbFBLBQYAAAAABAAEAPUAAACJAwAAAAA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10"/>
                            </w:rPr>
                            <w:drawing>
                              <wp:inline distT="0" distB="0" distL="0" distR="0">
                                <wp:extent cx="175260" cy="182880"/>
                                <wp:effectExtent l="0" t="0" r="0" b="7620"/>
                                <wp:docPr id="65" name="Picture 6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5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0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75260" cy="18288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AutoShape 2923" o:spid="_x0000_s1052" type="#_x0000_t32" style="position:absolute;left:4420;top:11028;width:112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GJ9sUAAADbAAAADwAAAGRycy9kb3ducmV2LnhtbESPQWvCQBSE7wX/w/KE3uomLUiNriKC&#10;pVh6qJagt0f2mQSzb8PuaqK/3i0IPQ4z8w0zW/SmERdyvrasIB0lIIgLq2suFfzu1i/vIHxA1thY&#10;JgVX8rCYD55mmGnb8Q9dtqEUEcI+QwVVCG0mpS8qMuhHtiWO3tE6gyFKV0rtsItw08jXJBlLgzXH&#10;hQpbWlVUnLZno2D/NTnn1/ybNnk62RzQGX/bfSj1POyXUxCB+vAffrQ/tYK3Mfx9iT9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GJ9sUAAADbAAAADwAAAAAAAAAA&#10;AAAAAAChAgAAZHJzL2Rvd25yZXYueG1sUEsFBgAAAAAEAAQA+QAAAJMDAAAAAA==&#10;">
                    <v:stroke endarrow="block"/>
                  </v:shape>
                  <v:shape id="AutoShape 2924" o:spid="_x0000_s1053" type="#_x0000_t32" style="position:absolute;left:4405;top:9957;width:15;height:10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bUT8IAAADbAAAADwAAAGRycy9kb3ducmV2LnhtbESPQWsCMRSE74L/ITyhN81aqcrWKCoI&#10;0ouohXp8bF53g5uXZZNu1n/fCIUeh5n5hllteluLjlpvHCuYTjIQxIXThksFn9fDeAnCB2SNtWNS&#10;8CAPm/VwsMJcu8hn6i6hFAnCPkcFVQhNLqUvKrLoJ64hTt63ay2GJNtS6hZjgttavmbZXFo0nBYq&#10;bGhfUXG//FgFJp5M1xz3cffxdfM6knm8OaPUy6jfvoMI1If/8F/7qBXMFvD8kn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ybUT8IAAADbAAAADwAAAAAAAAAAAAAA&#10;AAChAgAAZHJzL2Rvd25yZXYueG1sUEsFBgAAAAAEAAQA+QAAAJADAAAAAA==&#10;">
                    <v:stroke endarrow="block"/>
                  </v:shape>
                  <v:shape id="Text Box 2925" o:spid="_x0000_s1054" type="#_x0000_t202" style="position:absolute;left:3989;top:9805;width:487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OqvcEA&#10;AADbAAAADwAAAGRycy9kb3ducmV2LnhtbERPS27CMBDdV+IO1iB1Vxw+RWnAIASt1F0h7QFG8TQO&#10;iceRbSDl9PWiUpdP77/eDrYTV/KhcaxgOslAEFdON1wr+Pp8e8pBhIissXNMCn4owHYzelhjod2N&#10;T3QtYy1SCIcCFZgY+0LKUBmyGCauJ07ct/MWY4K+ltrjLYXbTs6ybCktNpwaDPa0N1S15cUqyDP7&#10;0bYvs2Owi/v02ewP7rU/K/U4HnYrEJGG+C/+c79rBfM0Nn1JP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SDqr3BAAAA2wAAAA8AAAAAAAAAAAAAAAAAmAIAAGRycy9kb3du&#10;cmV2LnhtbFBLBQYAAAAABAAEAPUAAACGAwAAAAA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4"/>
                            </w:rPr>
                            <w:drawing>
                              <wp:inline distT="0" distB="0" distL="0" distR="0">
                                <wp:extent cx="124460" cy="139065"/>
                                <wp:effectExtent l="0" t="0" r="8890" b="0"/>
                                <wp:docPr id="66" name="Picture 66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6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24460" cy="13906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926" o:spid="_x0000_s1055" type="#_x0000_t202" style="position:absolute;left:5208;top:10653;width:388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8PJsMA&#10;AADbAAAADwAAAGRycy9kb3ducmV2LnhtbESPwW7CMBBE70j8g7WVegMHSisIGIQoSL2VBj5gFS9x&#10;mngdxS4Evh5XQuI4mpk3msWqs7U4U+tLxwpGwwQEce50yYWC42E3mILwAVlj7ZgUXMnDatnvLTDV&#10;7sI/dM5CISKEfYoKTAhNKqXPDVn0Q9cQR+/kWoshyraQusVLhNtajpPkQ1osOS4YbGhjKK+yP6tg&#10;mtjvqpqN995ObqN3s/l02+ZXqdeXbj0HEagLz/Cj/aUVvM3g/0v8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88PJsMAAADbAAAADwAAAAAAAAAAAAAAAACYAgAAZHJzL2Rv&#10;d25yZXYueG1sUEsFBgAAAAAEAAQA9QAAAIgDAAAAAA==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6"/>
                            </w:rPr>
                            <w:drawing>
                              <wp:inline distT="0" distB="0" distL="0" distR="0">
                                <wp:extent cx="66040" cy="124460"/>
                                <wp:effectExtent l="0" t="0" r="0" b="8890"/>
                                <wp:docPr id="67" name="Picture 67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7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2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66040" cy="12446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Text Box 2927" o:spid="_x0000_s1056" type="#_x0000_t202" style="position:absolute;left:4055;top:10813;width:453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PVxr8A&#10;AADbAAAADwAAAGRycy9kb3ducmV2LnhtbERPy4rCMBTdD/gP4QruxlTRQatRxAe4c3x8wKW5NrXN&#10;TWmidubrzUJweTjv+bK1lXhQ4wvHCgb9BARx5nTBuYLLefc9AeEDssbKMSn4Iw/LRedrjql2Tz7S&#10;4xRyEUPYp6jAhFCnUvrMkEXfdzVx5K6usRgibHKpG3zGcFvJYZL8SIsFxwaDNa0NZeXpbhVMEnso&#10;y+nw19vR/2Bs1hu3rW9K9brtagYiUBs+4rd7rxWM4vr4Jf4A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89XGvwAAANsAAAAPAAAAAAAAAAAAAAAAAJgCAABkcnMvZG93bnJl&#10;di54bWxQSwUGAAAAAAQABAD1AAAAhAMAAAAA&#10;" filled="f" stroked="f">
                    <v:textbox style="mso-fit-shape-to-text:t">
                      <w:txbxContent>
                        <w:p w:rsidR="004253B4" w:rsidRDefault="00A30E50" w:rsidP="004253B4">
                          <w:pPr>
                            <w:tabs>
                              <w:tab w:val="left" w:pos="180"/>
                            </w:tabs>
                          </w:pPr>
                          <w:r>
                            <w:rPr>
                              <w:noProof/>
                              <w:position w:val="-6"/>
                            </w:rPr>
                            <w:drawing>
                              <wp:inline distT="0" distB="0" distL="0" distR="0">
                                <wp:extent cx="102235" cy="124460"/>
                                <wp:effectExtent l="0" t="0" r="0" b="8890"/>
                                <wp:docPr id="68" name="Picture 68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6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23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02235" cy="12446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  <v:shape id="AutoShape 2928" o:spid="_x0000_s1057" type="#_x0000_t32" style="position:absolute;left:4405;top:10127;width:728;height:8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Kw0MMAAADb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ysNDDAAAA2wAAAA8AAAAAAAAAAAAA&#10;AAAAoQIAAGRycy9kb3ducmV2LnhtbFBLBQYAAAAABAAEAPkAAACRAwAAAAA=&#10;"/>
                </v:group>
                <w10:wrap type="tight"/>
              </v:group>
            </w:pict>
          </mc:Fallback>
        </mc:AlternateContent>
      </w:r>
      <w:r w:rsidR="004253B4" w:rsidRPr="00734E9D">
        <w:rPr>
          <w:rFonts w:ascii="Palatino Linotype" w:hAnsi="Palatino Linotype"/>
          <w:b/>
          <w:sz w:val="22"/>
        </w:rPr>
        <w:t xml:space="preserve"> </w:t>
      </w:r>
      <w:r w:rsidR="004253B4" w:rsidRPr="00734E9D">
        <w:rPr>
          <w:rFonts w:ascii="Palatino Linotype" w:hAnsi="Palatino Linotype"/>
          <w:b/>
          <w:sz w:val="22"/>
        </w:rPr>
        <w:tab/>
        <w:t>Câu 2</w:t>
      </w:r>
      <w:r w:rsidR="004253B4" w:rsidRPr="00734E9D">
        <w:rPr>
          <w:rFonts w:ascii="Palatino Linotype" w:hAnsi="Palatino Linotype"/>
          <w:sz w:val="22"/>
        </w:rPr>
        <w:t xml:space="preserve">.Một động cơ có công suất không đổi, công của động cơ thực hiện theo thời gian là đồ thị nào sau đây?      </w:t>
      </w:r>
    </w:p>
    <w:p w:rsidR="004253B4" w:rsidRPr="00734E9D" w:rsidRDefault="004253B4" w:rsidP="004253B4">
      <w:pPr>
        <w:spacing w:after="0" w:line="20" w:lineRule="atLeast"/>
        <w:ind w:hanging="360"/>
        <w:jc w:val="both"/>
        <w:rPr>
          <w:rFonts w:ascii="Palatino Linotype" w:hAnsi="Palatino Linotype"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</w:p>
    <w:p w:rsidR="004253B4" w:rsidRPr="00734E9D" w:rsidRDefault="004253B4" w:rsidP="004253B4">
      <w:pPr>
        <w:pStyle w:val="MTDisplayEquation"/>
        <w:spacing w:after="0" w:line="20" w:lineRule="atLeast"/>
        <w:rPr>
          <w:sz w:val="22"/>
        </w:rPr>
      </w:pPr>
      <w:r w:rsidRPr="00734E9D">
        <w:rPr>
          <w:position w:val="-22"/>
          <w:sz w:val="22"/>
        </w:rPr>
        <w:object w:dxaOrig="2299" w:dyaOrig="580">
          <v:shape id="_x0000_i1025" type="#_x0000_t75" style="width:114.75pt;height:29.25pt" o:ole="">
            <v:imagedata r:id="rId24" o:title=""/>
          </v:shape>
          <o:OLEObject Type="Embed" ProgID="Equation.DSMT4" ShapeID="_x0000_i1025" DrawAspect="Content" ObjectID="_1673334187" r:id="rId25"/>
        </w:object>
      </w:r>
      <w:r w:rsidRPr="00734E9D">
        <w:rPr>
          <w:sz w:val="22"/>
        </w:rPr>
        <w:t xml:space="preserve"> </w:t>
      </w:r>
      <w:r w:rsidRPr="00734E9D">
        <w:rPr>
          <w:color w:val="auto"/>
          <w:sz w:val="22"/>
        </w:rPr>
        <w:t>nên đồ thị là đường thẳng qua gốc O</w:t>
      </w:r>
    </w:p>
    <w:p w:rsidR="004253B4" w:rsidRPr="00734E9D" w:rsidRDefault="004253B4" w:rsidP="004253B4">
      <w:pPr>
        <w:spacing w:after="0" w:line="20" w:lineRule="atLeast"/>
        <w:ind w:hanging="36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  <w:t>Câu 3</w:t>
      </w:r>
      <w:r w:rsidRPr="00734E9D">
        <w:rPr>
          <w:rFonts w:ascii="Palatino Linotype" w:hAnsi="Palatino Linotype"/>
          <w:sz w:val="22"/>
        </w:rPr>
        <w:t>.Phát biểu nào sau đây là đúng?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A.Khi vật chuyển động thẳng đều, công của hợp lực là khác không.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B.Trong chuyển động tròn đều, lực hướng tâm thực hiện công khác không.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Lực là đại lượng véctơ nên công cũng là véctơ.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D.Công của lực là đại lượng vô hướng và có giá trị đại số.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>Câu 4</w:t>
      </w:r>
      <w:r w:rsidRPr="00734E9D">
        <w:rPr>
          <w:rFonts w:ascii="Palatino Linotype" w:hAnsi="Palatino Linotype"/>
          <w:sz w:val="22"/>
        </w:rPr>
        <w:t xml:space="preserve">. Một lực </w:t>
      </w:r>
      <w:r w:rsidRPr="00734E9D">
        <w:rPr>
          <w:rFonts w:ascii="Palatino Linotype" w:hAnsi="Palatino Linotype"/>
          <w:position w:val="-4"/>
          <w:sz w:val="22"/>
        </w:rPr>
        <w:object w:dxaOrig="260" w:dyaOrig="340">
          <v:shape id="_x0000_i1026" type="#_x0000_t75" style="width:13.5pt;height:17.25pt" o:ole="">
            <v:imagedata r:id="rId26" o:title=""/>
          </v:shape>
          <o:OLEObject Type="Embed" ProgID="Equation.DSMT4" ShapeID="_x0000_i1026" DrawAspect="Content" ObjectID="_1673334188" r:id="rId27"/>
        </w:object>
      </w:r>
      <w:r w:rsidRPr="00734E9D">
        <w:rPr>
          <w:rFonts w:ascii="Palatino Linotype" w:hAnsi="Palatino Linotype"/>
          <w:sz w:val="22"/>
        </w:rPr>
        <w:t xml:space="preserve"> không đổi liên tục kéo 1 v</w:t>
      </w:r>
      <w:r>
        <w:rPr>
          <w:rFonts w:ascii="Palatino Linotype" w:hAnsi="Palatino Linotype"/>
          <w:sz w:val="22"/>
        </w:rPr>
        <w:t>ậ</w:t>
      </w:r>
      <w:r w:rsidRPr="00734E9D">
        <w:rPr>
          <w:rFonts w:ascii="Palatino Linotype" w:hAnsi="Palatino Linotype"/>
          <w:sz w:val="22"/>
        </w:rPr>
        <w:t xml:space="preserve">t chuyển động </w:t>
      </w:r>
      <w:r>
        <w:rPr>
          <w:rFonts w:ascii="Palatino Linotype" w:hAnsi="Palatino Linotype"/>
          <w:sz w:val="22"/>
        </w:rPr>
        <w:t>v</w:t>
      </w:r>
      <w:r w:rsidRPr="00734E9D">
        <w:rPr>
          <w:rFonts w:ascii="Palatino Linotype" w:hAnsi="Palatino Linotype"/>
          <w:sz w:val="22"/>
        </w:rPr>
        <w:t xml:space="preserve">ới vận tốc </w:t>
      </w:r>
      <w:r w:rsidRPr="00734E9D">
        <w:rPr>
          <w:rFonts w:ascii="Palatino Linotype" w:hAnsi="Palatino Linotype"/>
          <w:position w:val="-6"/>
          <w:sz w:val="22"/>
        </w:rPr>
        <w:object w:dxaOrig="200" w:dyaOrig="360">
          <v:shape id="_x0000_i1027" type="#_x0000_t75" style="width:9.75pt;height:18pt" o:ole="">
            <v:imagedata r:id="rId28" o:title=""/>
          </v:shape>
          <o:OLEObject Type="Embed" ProgID="Equation.DSMT4" ShapeID="_x0000_i1027" DrawAspect="Content" ObjectID="_1673334189" r:id="rId29"/>
        </w:object>
      </w:r>
      <w:r w:rsidRPr="00734E9D">
        <w:rPr>
          <w:rFonts w:ascii="Palatino Linotype" w:hAnsi="Palatino Linotype"/>
          <w:sz w:val="22"/>
        </w:rPr>
        <w:t xml:space="preserve"> theo hướng của lực </w:t>
      </w:r>
      <w:r w:rsidRPr="00734E9D">
        <w:rPr>
          <w:rFonts w:ascii="Palatino Linotype" w:hAnsi="Palatino Linotype"/>
          <w:position w:val="-4"/>
          <w:sz w:val="22"/>
        </w:rPr>
        <w:object w:dxaOrig="260" w:dyaOrig="340">
          <v:shape id="_x0000_i1028" type="#_x0000_t75" style="width:13.5pt;height:17.25pt" o:ole="">
            <v:imagedata r:id="rId30" o:title=""/>
          </v:shape>
          <o:OLEObject Type="Embed" ProgID="Equation.DSMT4" ShapeID="_x0000_i1028" DrawAspect="Content" ObjectID="_1673334190" r:id="rId31"/>
        </w:object>
      </w:r>
      <w:r w:rsidRPr="00734E9D">
        <w:rPr>
          <w:rFonts w:ascii="Palatino Linotype" w:hAnsi="Palatino Linotype"/>
          <w:sz w:val="22"/>
        </w:rPr>
        <w:t xml:space="preserve">.Công suất của lực </w:t>
      </w:r>
      <w:r w:rsidRPr="00734E9D">
        <w:rPr>
          <w:rFonts w:ascii="Palatino Linotype" w:hAnsi="Palatino Linotype"/>
          <w:position w:val="-4"/>
          <w:sz w:val="22"/>
        </w:rPr>
        <w:object w:dxaOrig="260" w:dyaOrig="340">
          <v:shape id="_x0000_i1029" type="#_x0000_t75" style="width:13.5pt;height:17.25pt" o:ole="">
            <v:imagedata r:id="rId32" o:title=""/>
          </v:shape>
          <o:OLEObject Type="Embed" ProgID="Equation.DSMT4" ShapeID="_x0000_i1029" DrawAspect="Content" ObjectID="_1673334191" r:id="rId33"/>
        </w:object>
      </w:r>
      <w:r w:rsidRPr="00734E9D">
        <w:rPr>
          <w:rFonts w:ascii="Palatino Linotype" w:hAnsi="Palatino Linotype"/>
          <w:sz w:val="22"/>
        </w:rPr>
        <w:t>là: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</w:r>
      <w:r w:rsidRPr="00DC16B9">
        <w:rPr>
          <w:rFonts w:ascii="Palatino Linotype" w:hAnsi="Palatino Linotype"/>
          <w:sz w:val="22"/>
        </w:rPr>
        <w:t>A.F.v</w:t>
      </w:r>
      <w:r w:rsidRPr="00DC16B9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B.</w:t>
      </w:r>
      <w:r w:rsidRPr="00734E9D">
        <w:rPr>
          <w:rFonts w:ascii="Palatino Linotype" w:hAnsi="Palatino Linotype"/>
          <w:position w:val="-6"/>
          <w:sz w:val="22"/>
        </w:rPr>
        <w:object w:dxaOrig="560" w:dyaOrig="340">
          <v:shape id="_x0000_i1030" type="#_x0000_t75" style="width:28.5pt;height:17.25pt" o:ole="">
            <v:imagedata r:id="rId34" o:title=""/>
          </v:shape>
          <o:OLEObject Type="Embed" ProgID="Equation.DSMT4" ShapeID="_x0000_i1030" DrawAspect="Content" ObjectID="_1673334192" r:id="rId35"/>
        </w:object>
      </w:r>
      <w:r w:rsidRPr="00734E9D"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F.t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D.Fvt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5. </w:t>
      </w:r>
      <w:r w:rsidRPr="00734E9D">
        <w:rPr>
          <w:rFonts w:ascii="Palatino Linotype" w:hAnsi="Palatino Linotype"/>
          <w:sz w:val="22"/>
        </w:rPr>
        <w:t>Chọn đáp án đúng nhất. Công có thể biểu thị bằng tích của:</w:t>
      </w:r>
    </w:p>
    <w:p w:rsidR="004253B4" w:rsidRPr="00B60570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</w:r>
      <w:r w:rsidRPr="00B60570">
        <w:rPr>
          <w:rFonts w:ascii="Palatino Linotype" w:hAnsi="Palatino Linotype"/>
          <w:sz w:val="22"/>
        </w:rPr>
        <w:t>A.</w:t>
      </w:r>
      <w:r>
        <w:rPr>
          <w:rFonts w:ascii="Palatino Linotype" w:hAnsi="Palatino Linotype"/>
          <w:sz w:val="22"/>
        </w:rPr>
        <w:t xml:space="preserve"> </w:t>
      </w:r>
      <w:r w:rsidRPr="00B60570">
        <w:rPr>
          <w:rFonts w:ascii="Palatino Linotype" w:hAnsi="Palatino Linotype"/>
          <w:sz w:val="22"/>
        </w:rPr>
        <w:t>Lực và quãng đường đi được</w:t>
      </w:r>
      <w:r w:rsidRPr="00B60570">
        <w:rPr>
          <w:rFonts w:ascii="Palatino Linotype" w:hAnsi="Palatino Linotype"/>
          <w:sz w:val="22"/>
        </w:rPr>
        <w:tab/>
      </w:r>
      <w:r w:rsidRPr="00B60570">
        <w:rPr>
          <w:rFonts w:ascii="Palatino Linotype" w:hAnsi="Palatino Linotype"/>
          <w:sz w:val="22"/>
        </w:rPr>
        <w:tab/>
      </w:r>
      <w:r w:rsidRPr="00B60570">
        <w:rPr>
          <w:rFonts w:ascii="Palatino Linotype" w:hAnsi="Palatino Linotype"/>
          <w:sz w:val="22"/>
        </w:rPr>
        <w:tab/>
      </w:r>
    </w:p>
    <w:p w:rsidR="004253B4" w:rsidRPr="00B60570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B60570">
        <w:rPr>
          <w:rFonts w:ascii="Palatino Linotype" w:hAnsi="Palatino Linotype"/>
          <w:sz w:val="22"/>
        </w:rPr>
        <w:tab/>
        <w:t>B.</w:t>
      </w:r>
      <w:r>
        <w:rPr>
          <w:rFonts w:ascii="Palatino Linotype" w:hAnsi="Palatino Linotype"/>
          <w:sz w:val="22"/>
        </w:rPr>
        <w:t xml:space="preserve"> </w:t>
      </w:r>
      <w:r w:rsidRPr="00B60570">
        <w:rPr>
          <w:rFonts w:ascii="Palatino Linotype" w:hAnsi="Palatino Linotype"/>
          <w:sz w:val="22"/>
        </w:rPr>
        <w:t>Lực và vận tốc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B60570">
        <w:rPr>
          <w:rFonts w:ascii="Palatino Linotype" w:hAnsi="Palatino Linotype"/>
          <w:sz w:val="22"/>
        </w:rPr>
        <w:tab/>
        <w:t>C.</w:t>
      </w:r>
      <w:r>
        <w:rPr>
          <w:rFonts w:ascii="Palatino Linotype" w:hAnsi="Palatino Linotype"/>
          <w:sz w:val="22"/>
        </w:rPr>
        <w:t xml:space="preserve"> </w:t>
      </w:r>
      <w:r w:rsidRPr="00B60570">
        <w:rPr>
          <w:rFonts w:ascii="Palatino Linotype" w:hAnsi="Palatino Linotype"/>
          <w:sz w:val="22"/>
        </w:rPr>
        <w:t>Năng</w:t>
      </w:r>
      <w:r w:rsidRPr="00734E9D">
        <w:rPr>
          <w:rFonts w:ascii="Palatino Linotype" w:hAnsi="Palatino Linotype"/>
          <w:sz w:val="22"/>
        </w:rPr>
        <w:t xml:space="preserve"> lượng và khoảng thời gian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D.</w:t>
      </w:r>
      <w:r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sz w:val="22"/>
        </w:rPr>
        <w:t>Lực, quãng đường đi được và khoảng thời gian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6</w:t>
      </w:r>
      <w:r w:rsidRPr="00734E9D">
        <w:rPr>
          <w:rFonts w:ascii="Palatino Linotype" w:hAnsi="Palatino Linotype"/>
          <w:sz w:val="22"/>
        </w:rPr>
        <w:t>. Chọn câu sai: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lastRenderedPageBreak/>
        <w:tab/>
        <w:t>A.Công của trọng lượng có thể có giá trị dương hay âm.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B.Công của trọng lực không phụ thuộc dạng đường đi của vật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Công của lực ma sát phụ thuộc vào dạng đường đi của vật chịu lực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D. Công của lực đàn hồi phụ thuộc dạng đường đi của vật chịu lực</w:t>
      </w:r>
    </w:p>
    <w:p w:rsidR="004253B4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B81755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7</w:t>
      </w:r>
      <w:r w:rsidRPr="00B81755">
        <w:rPr>
          <w:rFonts w:ascii="Palatino Linotype" w:hAnsi="Palatino Linotype"/>
          <w:b/>
          <w:sz w:val="22"/>
        </w:rPr>
        <w:t>:</w:t>
      </w:r>
      <w:r w:rsidRPr="00B81755">
        <w:rPr>
          <w:rFonts w:ascii="Palatino Linotype" w:hAnsi="Palatino Linotype"/>
          <w:sz w:val="22"/>
        </w:rPr>
        <w:t xml:space="preserve"> Một người nhấc một vật có m = </w:t>
      </w:r>
      <w:r>
        <w:rPr>
          <w:rFonts w:ascii="Palatino Linotype" w:hAnsi="Palatino Linotype"/>
          <w:sz w:val="22"/>
        </w:rPr>
        <w:t>2</w:t>
      </w:r>
      <w:r w:rsidRPr="00B81755">
        <w:rPr>
          <w:rFonts w:ascii="Palatino Linotype" w:hAnsi="Palatino Linotype"/>
          <w:sz w:val="22"/>
        </w:rPr>
        <w:t xml:space="preserve">kg lên độ cao </w:t>
      </w:r>
      <w:r>
        <w:rPr>
          <w:rFonts w:ascii="Palatino Linotype" w:hAnsi="Palatino Linotype"/>
          <w:sz w:val="22"/>
        </w:rPr>
        <w:t>2</w:t>
      </w:r>
      <w:r w:rsidRPr="00B81755">
        <w:rPr>
          <w:rFonts w:ascii="Palatino Linotype" w:hAnsi="Palatino Linotype"/>
          <w:sz w:val="22"/>
        </w:rPr>
        <w:t xml:space="preserve">m rồi mang vật đi ngang được một độ dời </w:t>
      </w:r>
      <w:r>
        <w:rPr>
          <w:rFonts w:ascii="Palatino Linotype" w:hAnsi="Palatino Linotype"/>
          <w:sz w:val="22"/>
        </w:rPr>
        <w:t>1</w:t>
      </w:r>
      <w:r w:rsidRPr="00B81755">
        <w:rPr>
          <w:rFonts w:ascii="Palatino Linotype" w:hAnsi="Palatino Linotype"/>
          <w:sz w:val="22"/>
        </w:rPr>
        <w:t xml:space="preserve">0m. Công tổng cộng mà người đã thực hiện là bao nhiêu?, Lấy </w:t>
      </w:r>
      <w:r w:rsidRPr="00B81755">
        <w:rPr>
          <w:rFonts w:ascii="Palatino Linotype" w:hAnsi="Palatino Linotype"/>
          <w:position w:val="-20"/>
          <w:sz w:val="22"/>
        </w:rPr>
        <w:object w:dxaOrig="1340" w:dyaOrig="499">
          <v:shape id="_x0000_i1031" type="#_x0000_t75" style="width:66.75pt;height:24.75pt" o:ole="">
            <v:imagedata r:id="rId36" o:title=""/>
          </v:shape>
          <o:OLEObject Type="Embed" ProgID="Equation.DSMT4" ShapeID="_x0000_i1031" DrawAspect="Content" ObjectID="_1673334193" r:id="rId37"/>
        </w:objec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DC16B9">
        <w:rPr>
          <w:rFonts w:ascii="Palatino Linotype" w:hAnsi="Palatino Linotype"/>
          <w:sz w:val="22"/>
        </w:rPr>
        <w:t>A.</w:t>
      </w:r>
      <w:r>
        <w:rPr>
          <w:rFonts w:ascii="Palatino Linotype" w:hAnsi="Palatino Linotype"/>
          <w:sz w:val="22"/>
        </w:rPr>
        <w:t>240 J</w:t>
      </w:r>
      <w:r w:rsidRPr="00DC16B9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B.</w:t>
      </w:r>
      <w:r>
        <w:rPr>
          <w:rFonts w:ascii="Palatino Linotype" w:hAnsi="Palatino Linotype"/>
          <w:sz w:val="22"/>
        </w:rPr>
        <w:t>2400 J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</w:t>
      </w:r>
      <w:r>
        <w:rPr>
          <w:rFonts w:ascii="Palatino Linotype" w:hAnsi="Palatino Linotype"/>
          <w:sz w:val="22"/>
        </w:rPr>
        <w:t xml:space="preserve"> 120 J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  <w:t>D. 1200 J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>Câu 8.</w:t>
      </w:r>
      <w:r w:rsidRPr="00734E9D">
        <w:rPr>
          <w:rFonts w:ascii="Palatino Linotype" w:hAnsi="Palatino Linotype"/>
          <w:sz w:val="22"/>
        </w:rPr>
        <w:t xml:space="preserve"> Một người nặng </w:t>
      </w:r>
      <w:r>
        <w:rPr>
          <w:rFonts w:ascii="Palatino Linotype" w:hAnsi="Palatino Linotype"/>
          <w:sz w:val="22"/>
        </w:rPr>
        <w:t>6</w:t>
      </w:r>
      <w:r w:rsidRPr="00734E9D">
        <w:rPr>
          <w:rFonts w:ascii="Palatino Linotype" w:hAnsi="Palatino Linotype"/>
          <w:sz w:val="22"/>
        </w:rPr>
        <w:t xml:space="preserve">0 kg leo lên 1 cầu thang. Trong 10s người đó leo được  </w:t>
      </w:r>
      <w:r>
        <w:rPr>
          <w:rFonts w:ascii="Palatino Linotype" w:hAnsi="Palatino Linotype"/>
          <w:sz w:val="22"/>
        </w:rPr>
        <w:t>8</w:t>
      </w:r>
      <w:r w:rsidRPr="00734E9D">
        <w:rPr>
          <w:rFonts w:ascii="Palatino Linotype" w:hAnsi="Palatino Linotype"/>
          <w:sz w:val="22"/>
        </w:rPr>
        <w:t>m tính theo phương thẳng đứng. cho g=</w:t>
      </w:r>
      <w:r>
        <w:rPr>
          <w:rFonts w:ascii="Palatino Linotype" w:hAnsi="Palatino Linotype"/>
          <w:sz w:val="22"/>
        </w:rPr>
        <w:t xml:space="preserve"> 10</w:t>
      </w:r>
      <w:r w:rsidRPr="00734E9D">
        <w:rPr>
          <w:rFonts w:ascii="Palatino Linotype" w:hAnsi="Palatino Linotype"/>
          <w:sz w:val="22"/>
        </w:rPr>
        <w:t>m/</w:t>
      </w:r>
      <w:r w:rsidRPr="00734E9D">
        <w:rPr>
          <w:rFonts w:ascii="Palatino Linotype" w:hAnsi="Palatino Linotype"/>
          <w:position w:val="-6"/>
          <w:sz w:val="22"/>
        </w:rPr>
        <w:object w:dxaOrig="279" w:dyaOrig="340">
          <v:shape id="_x0000_i1032" type="#_x0000_t75" style="width:13.5pt;height:17.25pt" o:ole="">
            <v:imagedata r:id="rId38" o:title=""/>
          </v:shape>
          <o:OLEObject Type="Embed" ProgID="Equation.DSMT4" ShapeID="_x0000_i1032" DrawAspect="Content" ObjectID="_1673334194" r:id="rId39"/>
        </w:object>
      </w:r>
      <w:r w:rsidRPr="00734E9D">
        <w:rPr>
          <w:rFonts w:ascii="Palatino Linotype" w:hAnsi="Palatino Linotype"/>
          <w:sz w:val="22"/>
        </w:rPr>
        <w:t xml:space="preserve"> . Công suất người đó thực hiện được tính theo Hp</w:t>
      </w:r>
      <w:r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sz w:val="22"/>
        </w:rPr>
        <w:t>(</w:t>
      </w:r>
      <w:r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sz w:val="22"/>
        </w:rPr>
        <w:t>mã lự</w:t>
      </w:r>
      <w:r>
        <w:rPr>
          <w:rFonts w:ascii="Palatino Linotype" w:hAnsi="Palatino Linotype"/>
          <w:sz w:val="22"/>
        </w:rPr>
        <w:t xml:space="preserve">c </w:t>
      </w:r>
      <w:r w:rsidRPr="00734E9D">
        <w:rPr>
          <w:rFonts w:ascii="Palatino Linotype" w:hAnsi="Palatino Linotype"/>
          <w:sz w:val="22"/>
        </w:rPr>
        <w:t>1Hp=746W</w:t>
      </w:r>
      <w:r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sz w:val="22"/>
        </w:rPr>
        <w:t>)</w:t>
      </w:r>
      <w:r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sz w:val="22"/>
        </w:rPr>
        <w:t>là: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</w:r>
      <w:r w:rsidRPr="00734E9D">
        <w:rPr>
          <w:rFonts w:ascii="Palatino Linotype" w:hAnsi="Palatino Linotype"/>
          <w:sz w:val="22"/>
        </w:rPr>
        <w:t>A.</w:t>
      </w:r>
      <w:r>
        <w:rPr>
          <w:rFonts w:ascii="Palatino Linotype" w:hAnsi="Palatino Linotype"/>
          <w:sz w:val="22"/>
        </w:rPr>
        <w:t>480</w:t>
      </w:r>
      <w:r w:rsidRPr="00734E9D">
        <w:rPr>
          <w:rFonts w:ascii="Palatino Linotype" w:hAnsi="Palatino Linotype"/>
          <w:sz w:val="22"/>
        </w:rPr>
        <w:t>Hp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B.</w:t>
      </w:r>
      <w:r>
        <w:rPr>
          <w:rFonts w:ascii="Palatino Linotype" w:hAnsi="Palatino Linotype"/>
          <w:sz w:val="22"/>
        </w:rPr>
        <w:t>2</w:t>
      </w:r>
      <w:r w:rsidRPr="00734E9D">
        <w:rPr>
          <w:rFonts w:ascii="Palatino Linotype" w:hAnsi="Palatino Linotype"/>
          <w:sz w:val="22"/>
        </w:rPr>
        <w:t>,</w:t>
      </w:r>
      <w:r>
        <w:rPr>
          <w:rFonts w:ascii="Palatino Linotype" w:hAnsi="Palatino Linotype"/>
          <w:sz w:val="22"/>
        </w:rPr>
        <w:t>1</w:t>
      </w:r>
      <w:r w:rsidRPr="00734E9D">
        <w:rPr>
          <w:rFonts w:ascii="Palatino Linotype" w:hAnsi="Palatino Linotype"/>
          <w:sz w:val="22"/>
        </w:rPr>
        <w:t>0Hp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1,</w:t>
      </w:r>
      <w:r>
        <w:rPr>
          <w:rFonts w:ascii="Palatino Linotype" w:hAnsi="Palatino Linotype"/>
          <w:sz w:val="22"/>
        </w:rPr>
        <w:t>5</w:t>
      </w:r>
      <w:r w:rsidRPr="00734E9D">
        <w:rPr>
          <w:rFonts w:ascii="Palatino Linotype" w:hAnsi="Palatino Linotype"/>
          <w:sz w:val="22"/>
        </w:rPr>
        <w:t>6Hp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D.0,6</w:t>
      </w:r>
      <w:r>
        <w:rPr>
          <w:rFonts w:ascii="Palatino Linotype" w:hAnsi="Palatino Linotype"/>
          <w:sz w:val="22"/>
        </w:rPr>
        <w:t>4</w:t>
      </w:r>
      <w:r w:rsidRPr="00734E9D">
        <w:rPr>
          <w:rFonts w:ascii="Palatino Linotype" w:hAnsi="Palatino Linotype"/>
          <w:sz w:val="22"/>
        </w:rPr>
        <w:t>3Hp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 xml:space="preserve"> </w:t>
      </w:r>
    </w:p>
    <w:p w:rsidR="004253B4" w:rsidRPr="00734E9D" w:rsidRDefault="00A30E50" w:rsidP="004253B4">
      <w:pPr>
        <w:spacing w:after="0" w:line="20" w:lineRule="atLeast"/>
        <w:jc w:val="both"/>
        <w:rPr>
          <w:rFonts w:ascii="Palatino Linotype" w:hAnsi="Palatino Linotype"/>
          <w:b/>
          <w:sz w:val="22"/>
        </w:rPr>
      </w:pPr>
      <w:r>
        <w:rPr>
          <w:rFonts w:ascii="Palatino Linotype" w:hAnsi="Palatino Linotype"/>
          <w:b/>
          <w:noProof/>
          <w:sz w:val="22"/>
        </w:rPr>
        <mc:AlternateContent>
          <mc:Choice Requires="wpg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column">
                  <wp:posOffset>3751580</wp:posOffset>
                </wp:positionH>
                <wp:positionV relativeFrom="paragraph">
                  <wp:posOffset>15875</wp:posOffset>
                </wp:positionV>
                <wp:extent cx="671195" cy="554355"/>
                <wp:effectExtent l="8255" t="0" r="0" b="1270"/>
                <wp:wrapTight wrapText="bothSides">
                  <wp:wrapPolygon edited="0">
                    <wp:start x="19883" y="2647"/>
                    <wp:lineTo x="-2943" y="2647"/>
                    <wp:lineTo x="-2943" y="17320"/>
                    <wp:lineTo x="20129" y="17320"/>
                    <wp:lineTo x="19883" y="2647"/>
                    <wp:lineTo x="11117" y="11901"/>
                    <wp:lineTo x="16062" y="7076"/>
                    <wp:lineTo x="16062" y="5963"/>
                    <wp:lineTo x="19883" y="2647"/>
                  </wp:wrapPolygon>
                </wp:wrapTight>
                <wp:docPr id="1" name="Group 28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1195" cy="554355"/>
                          <a:chOff x="3537" y="2674"/>
                          <a:chExt cx="1057" cy="873"/>
                        </a:xfrm>
                      </wpg:grpSpPr>
                      <wps:wsp>
                        <wps:cNvPr id="2" name="Rectangle 2890"/>
                        <wps:cNvSpPr>
                          <a:spLocks noChangeArrowheads="1"/>
                        </wps:cNvSpPr>
                        <wps:spPr bwMode="auto">
                          <a:xfrm>
                            <a:off x="3537" y="3129"/>
                            <a:ext cx="384" cy="1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AutoShape 2891"/>
                        <wps:cNvCnPr>
                          <a:cxnSpLocks noChangeShapeType="1"/>
                        </wps:cNvCnPr>
                        <wps:spPr bwMode="auto">
                          <a:xfrm>
                            <a:off x="3537" y="3276"/>
                            <a:ext cx="76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2892"/>
                        <wps:cNvCnPr>
                          <a:cxnSpLocks noChangeShapeType="1"/>
                        </wps:cNvCnPr>
                        <wps:spPr bwMode="auto">
                          <a:xfrm flipV="1">
                            <a:off x="3906" y="3186"/>
                            <a:ext cx="398" cy="1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2893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1" y="2919"/>
                            <a:ext cx="383" cy="2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2894"/>
                        <wps:cNvCnPr>
                          <a:cxnSpLocks noChangeShapeType="1"/>
                        </wps:cNvCnPr>
                        <wps:spPr bwMode="auto">
                          <a:xfrm>
                            <a:off x="4005" y="3129"/>
                            <a:ext cx="0" cy="5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Text Box 2895"/>
                        <wps:cNvSpPr txBox="1">
                          <a:spLocks noChangeArrowheads="1"/>
                        </wps:cNvSpPr>
                        <wps:spPr bwMode="auto">
                          <a:xfrm>
                            <a:off x="4094" y="2674"/>
                            <a:ext cx="500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3B4" w:rsidRDefault="00A30E50" w:rsidP="004253B4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rPr>
                                  <w:noProof/>
                                  <w:position w:val="-4"/>
                                </w:rPr>
                                <w:drawing>
                                  <wp:inline distT="0" distB="0" distL="0" distR="0">
                                    <wp:extent cx="131445" cy="139065"/>
                                    <wp:effectExtent l="0" t="0" r="1905" b="0"/>
                                    <wp:docPr id="69" name="Picture 6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31445" cy="1390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Text Box 2896"/>
                        <wps:cNvSpPr txBox="1">
                          <a:spLocks noChangeArrowheads="1"/>
                        </wps:cNvSpPr>
                        <wps:spPr bwMode="auto">
                          <a:xfrm>
                            <a:off x="3983" y="2886"/>
                            <a:ext cx="487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253B4" w:rsidRDefault="00A30E50" w:rsidP="004253B4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rPr>
                                  <w:noProof/>
                                  <w:position w:val="-6"/>
                                </w:rPr>
                                <w:drawing>
                                  <wp:inline distT="0" distB="0" distL="0" distR="0">
                                    <wp:extent cx="124460" cy="124460"/>
                                    <wp:effectExtent l="0" t="0" r="8890" b="8890"/>
                                    <wp:docPr id="70" name="Picture 7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4460" cy="12446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89" o:spid="_x0000_s1058" style="position:absolute;left:0;text-align:left;margin-left:295.4pt;margin-top:1.25pt;width:52.85pt;height:43.65pt;z-index:-251659264" coordorigin="3537,2674" coordsize="1057,8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">
                <v:rect id="Rectangle 2890" o:spid="_x0000_s1059" style="position:absolute;left:3537;top:3129;width:384;height:1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FSD8MA&#10;AADaAAAADwAAAGRycy9kb3ducmV2LnhtbESPQUsDMRSE7wX/Q3iCtzbrFqRum5biKoj00lXw+ti8&#10;bhaTl20St+u/NwXB4zAz3zCb3eSsGCnE3rOC+0UBgrj1uudOwcf7y3wFIiZkjdYzKfihCLvtzWyD&#10;lfYXPtLYpE5kCMcKFZiUhkrK2BpyGBd+IM7eyQeHKcvQSR3wkuHOyrIoHqTDnvOCwYGeDLVfzbdT&#10;4B/flvHzuazP1ozhvPf10h5qpe5up/0aRKIp/Yf/2q9aQQnXK/kG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2FSD8MAAADaAAAADwAAAAAAAAAAAAAAAACYAgAAZHJzL2Rv&#10;d25yZXYueG1sUEsFBgAAAAAEAAQA9QAAAIgDAAAAAA==&#10;" filled="f">
                  <v:textbox style="mso-fit-shape-to-text:t"/>
                </v:rect>
                <v:shape id="AutoShape 2891" o:spid="_x0000_s1060" type="#_x0000_t32" style="position:absolute;left:3537;top:3276;width: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s6MQAAADaAAAADwAAAGRycy9kb3ducmV2LnhtbESPT2sCMRTE74V+h/AEL0WzWhT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6zoxAAAANoAAAAPAAAAAAAAAAAA&#10;AAAAAKECAABkcnMvZG93bnJldi54bWxQSwUGAAAAAAQABAD5AAAAkgMAAAAA&#10;"/>
                <v:shape id="AutoShape 2892" o:spid="_x0000_s1061" type="#_x0000_t32" style="position:absolute;left:3906;top:3186;width:398;height: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  <v:shape id="AutoShape 2893" o:spid="_x0000_s1062" type="#_x0000_t32" style="position:absolute;left:3921;top:2919;width:383;height:2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O+/sAAAADaAAAADwAAAGRycy9kb3ducmV2LnhtbESPT4vCMBTE78J+h/AWvGnqgiLVKCos&#10;iJfFP7B7fDTPNti8lCY29dubBcHjMDO/YZbr3taio9Ybxwom4wwEceG04VLB5fw9moPwAVlj7ZgU&#10;PMjDevUxWGKuXeQjdadQigRhn6OCKoQml9IXFVn0Y9cQJ+/qWoshybaUusWY4LaWX1k2kxYNp4UK&#10;G9pVVNxOd6vAxB/TNftd3B5+/7yOZB5TZ5QafvabBYhAfXiHX+29VjCF/yvpBsjV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jvv7AAAAA2gAAAA8AAAAAAAAAAAAAAAAA&#10;oQIAAGRycy9kb3ducmV2LnhtbFBLBQYAAAAABAAEAPkAAACOAwAAAAA=&#10;">
                  <v:stroke endarrow="block"/>
                </v:shape>
                <v:shape id="AutoShape 2894" o:spid="_x0000_s1063" type="#_x0000_t32" style="position:absolute;left:4005;top:3129;width:0;height: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<v:shape id="Text Box 2895" o:spid="_x0000_s1064" type="#_x0000_t202" style="position:absolute;left:4094;top:2674;width:500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DYncIA&#10;AADaAAAADwAAAGRycy9kb3ducmV2LnhtbESPzW7CMBCE75V4B2uRuIEDgkJTDEL8SNzaQh9gFW/j&#10;kHgdxQYCT4+RkHoczcw3mvmytZW4UOMLxwqGgwQEceZ0wbmC3+OuPwPhA7LGyjEpuJGH5aLzNsdU&#10;uyv/0OUQchEh7FNUYEKoUyl9ZsiiH7iaOHp/rrEYomxyqRu8Rrit5ChJ3qXFguOCwZrWhrLycLYK&#10;Zon9KsuP0be34/twYtYbt61PSvW67eoTRKA2/Idf7b1WMIXnlX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ANidwgAAANoAAAAPAAAAAAAAAAAAAAAAAJgCAABkcnMvZG93&#10;bnJldi54bWxQSwUGAAAAAAQABAD1AAAAhwMAAAAA&#10;" filled="f" stroked="f">
                  <v:textbox style="mso-fit-shape-to-text:t">
                    <w:txbxContent>
                      <w:p w:rsidR="004253B4" w:rsidRDefault="00A30E50" w:rsidP="004253B4">
                        <w:pPr>
                          <w:tabs>
                            <w:tab w:val="left" w:pos="180"/>
                          </w:tabs>
                        </w:pPr>
                        <w:r>
                          <w:rPr>
                            <w:noProof/>
                            <w:position w:val="-4"/>
                          </w:rPr>
                          <w:drawing>
                            <wp:inline distT="0" distB="0" distL="0" distR="0">
                              <wp:extent cx="131445" cy="139065"/>
                              <wp:effectExtent l="0" t="0" r="1905" b="0"/>
                              <wp:docPr id="69" name="Picture 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31445" cy="1390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896" o:spid="_x0000_s1065" type="#_x0000_t202" style="position:absolute;left:3983;top:2886;width:487;height:6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9M78IA&#10;AADaAAAADwAAAGRycy9kb3ducmV2LnhtbESP0WrCQBRE3wv9h+UKvtVNxBYbXUOxCn1r1X7AJXvN&#10;xmTvhuw2iX59t1DwcZg5M8w6H20jeup85VhBOktAEBdOV1wq+D7tn5YgfEDW2DgmBVfykG8eH9aY&#10;aTfwgfpjKEUsYZ+hAhNCm0npC0MW/cy1xNE7u85iiLIrpe5wiOW2kfMkeZEWK44LBlvaGirq449V&#10;sEzsZ12/zr+8XdzSZ7N9d7v2otR0Mr6tQAQawz38T3/oyMHflXgD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0zvwgAAANoAAAAPAAAAAAAAAAAAAAAAAJgCAABkcnMvZG93&#10;bnJldi54bWxQSwUGAAAAAAQABAD1AAAAhwMAAAAA&#10;" filled="f" stroked="f">
                  <v:textbox style="mso-fit-shape-to-text:t">
                    <w:txbxContent>
                      <w:p w:rsidR="004253B4" w:rsidRDefault="00A30E50" w:rsidP="004253B4">
                        <w:pPr>
                          <w:tabs>
                            <w:tab w:val="left" w:pos="180"/>
                          </w:tabs>
                        </w:pPr>
                        <w:r>
                          <w:rPr>
                            <w:noProof/>
                            <w:position w:val="-6"/>
                          </w:rPr>
                          <w:drawing>
                            <wp:inline distT="0" distB="0" distL="0" distR="0">
                              <wp:extent cx="124460" cy="124460"/>
                              <wp:effectExtent l="0" t="0" r="8890" b="8890"/>
                              <wp:docPr id="70" name="Picture 7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7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4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24460" cy="12446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4253B4" w:rsidRPr="00734E9D">
        <w:rPr>
          <w:rFonts w:ascii="Palatino Linotype" w:hAnsi="Palatino Linotype"/>
          <w:b/>
          <w:sz w:val="22"/>
        </w:rPr>
        <w:t xml:space="preserve">*Một vật khối lượng </w:t>
      </w:r>
      <w:r w:rsidR="004253B4">
        <w:rPr>
          <w:rFonts w:ascii="Palatino Linotype" w:hAnsi="Palatino Linotype"/>
          <w:b/>
          <w:sz w:val="22"/>
        </w:rPr>
        <w:t>8</w:t>
      </w:r>
      <w:r w:rsidR="004253B4" w:rsidRPr="00734E9D">
        <w:rPr>
          <w:rFonts w:ascii="Palatino Linotype" w:hAnsi="Palatino Linotype"/>
          <w:b/>
          <w:sz w:val="22"/>
        </w:rPr>
        <w:t xml:space="preserve">kg được kéo đều trên sàn bằng 1 lực 20N hợp với phương ngang 1 góc </w:t>
      </w:r>
      <w:r>
        <w:rPr>
          <w:rFonts w:ascii="Palatino Linotype" w:hAnsi="Palatino Linotype"/>
          <w:b/>
          <w:noProof/>
          <w:position w:val="-6"/>
          <w:sz w:val="22"/>
        </w:rPr>
        <w:drawing>
          <wp:inline distT="0" distB="0" distL="0" distR="0">
            <wp:extent cx="534035" cy="205105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53B4" w:rsidRPr="00734E9D">
        <w:rPr>
          <w:rFonts w:ascii="Palatino Linotype" w:hAnsi="Palatino Linotype"/>
          <w:b/>
          <w:sz w:val="22"/>
        </w:rPr>
        <w:t xml:space="preserve"> . Dùng thông tin này để trả lời các câu hỏi </w:t>
      </w:r>
      <w:r w:rsidR="004253B4">
        <w:rPr>
          <w:rFonts w:ascii="Palatino Linotype" w:hAnsi="Palatino Linotype"/>
          <w:b/>
          <w:sz w:val="22"/>
        </w:rPr>
        <w:t>9; 10; 11</w:t>
      </w:r>
      <w:r w:rsidR="004253B4" w:rsidRPr="00734E9D">
        <w:rPr>
          <w:rFonts w:ascii="Palatino Linotype" w:hAnsi="Palatino Linotype"/>
          <w:b/>
          <w:sz w:val="22"/>
        </w:rPr>
        <w:t xml:space="preserve">.    </w:t>
      </w:r>
    </w:p>
    <w:p w:rsidR="004253B4" w:rsidRPr="00734E9D" w:rsidRDefault="004253B4" w:rsidP="004253B4">
      <w:pPr>
        <w:spacing w:after="0" w:line="20" w:lineRule="atLeast"/>
        <w:ind w:hanging="36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  <w:t>Câu 9</w:t>
      </w:r>
      <w:r w:rsidRPr="00734E9D">
        <w:rPr>
          <w:rFonts w:ascii="Palatino Linotype" w:hAnsi="Palatino Linotype"/>
          <w:sz w:val="22"/>
        </w:rPr>
        <w:t xml:space="preserve">. Khi vật di chuyển </w:t>
      </w:r>
      <w:r>
        <w:rPr>
          <w:rFonts w:ascii="Palatino Linotype" w:hAnsi="Palatino Linotype"/>
          <w:sz w:val="22"/>
        </w:rPr>
        <w:t>1</w:t>
      </w:r>
      <w:r w:rsidRPr="00734E9D">
        <w:rPr>
          <w:rFonts w:ascii="Palatino Linotype" w:hAnsi="Palatino Linotype"/>
          <w:sz w:val="22"/>
        </w:rPr>
        <w:t>m trên sàn , lực đó thực hiện được công là: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>A. 1</w:t>
      </w:r>
      <w:r w:rsidRPr="00734E9D">
        <w:rPr>
          <w:rFonts w:ascii="Palatino Linotype" w:hAnsi="Palatino Linotype"/>
          <w:sz w:val="22"/>
        </w:rPr>
        <w:t>0J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 xml:space="preserve">B. </w:t>
      </w:r>
      <w:r>
        <w:rPr>
          <w:rFonts w:ascii="Palatino Linotype" w:hAnsi="Palatino Linotype"/>
          <w:sz w:val="22"/>
        </w:rPr>
        <w:t>2</w:t>
      </w:r>
      <w:r w:rsidRPr="00734E9D">
        <w:rPr>
          <w:rFonts w:ascii="Palatino Linotype" w:hAnsi="Palatino Linotype"/>
          <w:sz w:val="22"/>
        </w:rPr>
        <w:t>0J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</w:t>
      </w:r>
      <w:r w:rsidRPr="00324059">
        <w:t xml:space="preserve"> </w:t>
      </w:r>
      <w:r w:rsidRPr="00FD3AF2">
        <w:rPr>
          <w:position w:val="-14"/>
        </w:rPr>
        <w:object w:dxaOrig="820" w:dyaOrig="420">
          <v:shape id="_x0000_i1033" type="#_x0000_t75" style="width:41.25pt;height:21pt" o:ole="">
            <v:imagedata r:id="rId43" o:title=""/>
          </v:shape>
          <o:OLEObject Type="Embed" ProgID="Equation.DSMT4" ShapeID="_x0000_i1033" DrawAspect="Content" ObjectID="_1673334195" r:id="rId44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D.</w:t>
      </w:r>
      <w:r w:rsidRPr="00324059">
        <w:t xml:space="preserve"> </w:t>
      </w:r>
      <w:r w:rsidRPr="00FD3AF2">
        <w:rPr>
          <w:position w:val="-14"/>
        </w:rPr>
        <w:object w:dxaOrig="820" w:dyaOrig="420">
          <v:shape id="_x0000_i1034" type="#_x0000_t75" style="width:41.25pt;height:21pt" o:ole="">
            <v:imagedata r:id="rId45" o:title=""/>
          </v:shape>
          <o:OLEObject Type="Embed" ProgID="Equation.DSMT4" ShapeID="_x0000_i1034" DrawAspect="Content" ObjectID="_1673334196" r:id="rId46"/>
        </w:object>
      </w:r>
      <w:r>
        <w:rPr>
          <w:rFonts w:ascii="Palatino Linotype" w:hAnsi="Palatino Linotype"/>
          <w:sz w:val="22"/>
        </w:rPr>
        <w:t xml:space="preserve"> </w:t>
      </w:r>
    </w:p>
    <w:p w:rsidR="004253B4" w:rsidRPr="00734E9D" w:rsidRDefault="004253B4" w:rsidP="004253B4">
      <w:pPr>
        <w:spacing w:after="0" w:line="20" w:lineRule="atLeast"/>
        <w:ind w:hanging="36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  <w:t>Câu 10</w:t>
      </w:r>
      <w:r w:rsidRPr="00734E9D">
        <w:rPr>
          <w:rFonts w:ascii="Palatino Linotype" w:hAnsi="Palatino Linotype"/>
          <w:sz w:val="22"/>
        </w:rPr>
        <w:t xml:space="preserve">.Nếu vật di chuyển quãng đường trên trong thời gian </w:t>
      </w:r>
      <w:r>
        <w:rPr>
          <w:rFonts w:ascii="Palatino Linotype" w:hAnsi="Palatino Linotype"/>
          <w:sz w:val="22"/>
        </w:rPr>
        <w:t>5</w:t>
      </w:r>
      <w:r w:rsidRPr="00734E9D">
        <w:rPr>
          <w:rFonts w:ascii="Palatino Linotype" w:hAnsi="Palatino Linotype"/>
          <w:sz w:val="22"/>
        </w:rPr>
        <w:t>s thì công suất của lực là bao nhiêu?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A. 5W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>B.</w:t>
      </w:r>
      <w:r>
        <w:rPr>
          <w:rFonts w:ascii="Palatino Linotype" w:hAnsi="Palatino Linotype"/>
          <w:sz w:val="22"/>
        </w:rPr>
        <w:t>2</w:t>
      </w:r>
      <w:r w:rsidRPr="00734E9D">
        <w:rPr>
          <w:rFonts w:ascii="Palatino Linotype" w:hAnsi="Palatino Linotype"/>
          <w:sz w:val="22"/>
        </w:rPr>
        <w:t>W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</w:t>
      </w:r>
      <w:r w:rsidRPr="00F04A80">
        <w:t xml:space="preserve"> </w:t>
      </w:r>
      <w:r w:rsidRPr="00F04A80">
        <w:rPr>
          <w:position w:val="-14"/>
        </w:rPr>
        <w:object w:dxaOrig="859" w:dyaOrig="420">
          <v:shape id="_x0000_i1035" type="#_x0000_t75" style="width:42.75pt;height:21pt" o:ole="">
            <v:imagedata r:id="rId47" o:title=""/>
          </v:shape>
          <o:OLEObject Type="Embed" ProgID="Equation.DSMT4" ShapeID="_x0000_i1035" DrawAspect="Content" ObjectID="_1673334197" r:id="rId48"/>
        </w:object>
      </w:r>
      <w:r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D.</w:t>
      </w:r>
      <w:r w:rsidRPr="00F04A80">
        <w:t xml:space="preserve"> </w:t>
      </w:r>
      <w:r w:rsidRPr="00F04A80">
        <w:rPr>
          <w:position w:val="-14"/>
        </w:rPr>
        <w:object w:dxaOrig="859" w:dyaOrig="420">
          <v:shape id="_x0000_i1036" type="#_x0000_t75" style="width:42.75pt;height:21pt" o:ole="">
            <v:imagedata r:id="rId49" o:title=""/>
          </v:shape>
          <o:OLEObject Type="Embed" ProgID="Equation.DSMT4" ShapeID="_x0000_i1036" DrawAspect="Content" ObjectID="_1673334198" r:id="rId50"/>
        </w:object>
      </w:r>
    </w:p>
    <w:p w:rsidR="004253B4" w:rsidRPr="00734E9D" w:rsidRDefault="004253B4" w:rsidP="004253B4">
      <w:pPr>
        <w:spacing w:after="0" w:line="20" w:lineRule="atLeast"/>
        <w:ind w:hanging="36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  <w:t>Câu 11</w:t>
      </w:r>
      <w:r w:rsidRPr="00734E9D">
        <w:rPr>
          <w:rFonts w:ascii="Palatino Linotype" w:hAnsi="Palatino Linotype"/>
          <w:sz w:val="22"/>
        </w:rPr>
        <w:t>.Lực ma sát đã thực hiện công là bao nhiêu?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A.</w:t>
      </w:r>
      <w:r w:rsidRPr="00A74E98">
        <w:t xml:space="preserve"> </w:t>
      </w:r>
      <w:r w:rsidRPr="00F04A80">
        <w:rPr>
          <w:position w:val="-14"/>
        </w:rPr>
        <w:object w:dxaOrig="940" w:dyaOrig="420">
          <v:shape id="_x0000_i1037" type="#_x0000_t75" style="width:47.25pt;height:21pt" o:ole="">
            <v:imagedata r:id="rId51" o:title=""/>
          </v:shape>
          <o:OLEObject Type="Embed" ProgID="Equation.DSMT4" ShapeID="_x0000_i1037" DrawAspect="Content" ObjectID="_1673334199" r:id="rId52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 xml:space="preserve">B. </w:t>
      </w:r>
      <w:r w:rsidRPr="00F04A80">
        <w:rPr>
          <w:position w:val="-14"/>
        </w:rPr>
        <w:object w:dxaOrig="940" w:dyaOrig="420">
          <v:shape id="_x0000_i1038" type="#_x0000_t75" style="width:47.25pt;height:21pt" o:ole="">
            <v:imagedata r:id="rId53" o:title=""/>
          </v:shape>
          <o:OLEObject Type="Embed" ProgID="Equation.DSMT4" ShapeID="_x0000_i1038" DrawAspect="Content" ObjectID="_1673334200" r:id="rId54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</w:t>
      </w:r>
      <w:r w:rsidRPr="00A74E98">
        <w:t xml:space="preserve"> </w:t>
      </w:r>
      <w:r w:rsidRPr="00F04A80">
        <w:rPr>
          <w:position w:val="-14"/>
        </w:rPr>
        <w:object w:dxaOrig="820" w:dyaOrig="420">
          <v:shape id="_x0000_i1039" type="#_x0000_t75" style="width:41.25pt;height:21pt" o:ole="">
            <v:imagedata r:id="rId55" o:title=""/>
          </v:shape>
          <o:OLEObject Type="Embed" ProgID="Equation.DSMT4" ShapeID="_x0000_i1039" DrawAspect="Content" ObjectID="_1673334201" r:id="rId56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D.</w:t>
      </w:r>
      <w:r w:rsidRPr="00A74E98">
        <w:t xml:space="preserve"> </w:t>
      </w:r>
      <w:r w:rsidRPr="00F04A80">
        <w:rPr>
          <w:position w:val="-14"/>
        </w:rPr>
        <w:object w:dxaOrig="820" w:dyaOrig="420">
          <v:shape id="_x0000_i1040" type="#_x0000_t75" style="width:41.25pt;height:21pt" o:ole="">
            <v:imagedata r:id="rId57" o:title=""/>
          </v:shape>
          <o:OLEObject Type="Embed" ProgID="Equation.DSMT4" ShapeID="_x0000_i1040" DrawAspect="Content" ObjectID="_1673334202" r:id="rId58"/>
        </w:object>
      </w:r>
    </w:p>
    <w:p w:rsidR="004253B4" w:rsidRPr="00734E9D" w:rsidRDefault="004253B4" w:rsidP="004253B4">
      <w:pPr>
        <w:spacing w:after="0" w:line="20" w:lineRule="atLeast"/>
        <w:ind w:hanging="36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  <w:t>Câu 12</w:t>
      </w:r>
      <w:r w:rsidRPr="00734E9D">
        <w:rPr>
          <w:rFonts w:ascii="Palatino Linotype" w:hAnsi="Palatino Linotype"/>
          <w:sz w:val="22"/>
        </w:rPr>
        <w:t>. Một ô tô có công suất của đ</w:t>
      </w:r>
      <w:r>
        <w:rPr>
          <w:rFonts w:ascii="Palatino Linotype" w:hAnsi="Palatino Linotype"/>
          <w:sz w:val="22"/>
        </w:rPr>
        <w:t>ộ</w:t>
      </w:r>
      <w:r w:rsidRPr="00734E9D">
        <w:rPr>
          <w:rFonts w:ascii="Palatino Linotype" w:hAnsi="Palatino Linotype"/>
          <w:sz w:val="22"/>
        </w:rPr>
        <w:t xml:space="preserve">ng cơ 100kW đang chạy trên đường với vận tốc </w:t>
      </w:r>
      <w:r>
        <w:rPr>
          <w:rFonts w:ascii="Palatino Linotype" w:hAnsi="Palatino Linotype"/>
          <w:sz w:val="22"/>
        </w:rPr>
        <w:t xml:space="preserve">72 </w:t>
      </w:r>
      <w:r w:rsidRPr="00734E9D">
        <w:rPr>
          <w:rFonts w:ascii="Palatino Linotype" w:hAnsi="Palatino Linotype"/>
          <w:sz w:val="22"/>
        </w:rPr>
        <w:t>km/h. Lực kéo của động cơ lúc đó là: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A. 1000</w:t>
      </w:r>
      <w:r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sz w:val="22"/>
        </w:rPr>
        <w:t>N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 xml:space="preserve">B. </w:t>
      </w:r>
      <w:r>
        <w:rPr>
          <w:rFonts w:ascii="Palatino Linotype" w:hAnsi="Palatino Linotype"/>
          <w:sz w:val="22"/>
        </w:rPr>
        <w:t>500</w:t>
      </w:r>
      <w:r w:rsidRPr="00734E9D">
        <w:rPr>
          <w:rFonts w:ascii="Palatino Linotype" w:hAnsi="Palatino Linotype"/>
          <w:sz w:val="22"/>
        </w:rPr>
        <w:t>0</w:t>
      </w:r>
      <w:r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sz w:val="22"/>
        </w:rPr>
        <w:t>N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</w:t>
      </w:r>
      <w:r>
        <w:rPr>
          <w:rFonts w:ascii="Palatino Linotype" w:hAnsi="Palatino Linotype"/>
          <w:sz w:val="22"/>
        </w:rPr>
        <w:t xml:space="preserve"> 1479 </w:t>
      </w:r>
      <w:r w:rsidRPr="00734E9D">
        <w:rPr>
          <w:rFonts w:ascii="Palatino Linotype" w:hAnsi="Palatino Linotype"/>
          <w:sz w:val="22"/>
        </w:rPr>
        <w:t xml:space="preserve">N 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D.</w:t>
      </w:r>
      <w:r>
        <w:rPr>
          <w:rFonts w:ascii="Palatino Linotype" w:hAnsi="Palatino Linotype"/>
          <w:sz w:val="22"/>
        </w:rPr>
        <w:t xml:space="preserve">500 </w:t>
      </w:r>
      <w:r w:rsidRPr="00734E9D">
        <w:rPr>
          <w:rFonts w:ascii="Palatino Linotype" w:hAnsi="Palatino Linotype"/>
          <w:sz w:val="22"/>
        </w:rPr>
        <w:t>N</w:t>
      </w:r>
    </w:p>
    <w:p w:rsidR="004253B4" w:rsidRPr="00DF5220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>
        <w:t xml:space="preserve"> </w:t>
      </w:r>
      <w:r w:rsidRPr="00DF5220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13</w:t>
      </w:r>
      <w:r w:rsidRPr="00DF5220">
        <w:rPr>
          <w:rFonts w:ascii="Palatino Linotype" w:hAnsi="Palatino Linotype"/>
          <w:b/>
          <w:sz w:val="22"/>
        </w:rPr>
        <w:t>:</w:t>
      </w:r>
      <w:r w:rsidRPr="00DF5220">
        <w:rPr>
          <w:rFonts w:ascii="Palatino Linotype" w:hAnsi="Palatino Linotype"/>
          <w:sz w:val="22"/>
        </w:rPr>
        <w:t xml:space="preserve"> Cho một vật có khối lượng </w:t>
      </w:r>
      <w:r>
        <w:rPr>
          <w:rFonts w:ascii="Palatino Linotype" w:hAnsi="Palatino Linotype"/>
          <w:sz w:val="22"/>
        </w:rPr>
        <w:t>2</w:t>
      </w:r>
      <w:r w:rsidRPr="00DF5220">
        <w:rPr>
          <w:rFonts w:ascii="Palatino Linotype" w:hAnsi="Palatino Linotype"/>
          <w:sz w:val="22"/>
        </w:rPr>
        <w:t xml:space="preserve">kg rơi tự do. Tính công của trọng lực trong giây thứ </w:t>
      </w:r>
      <w:r>
        <w:rPr>
          <w:rFonts w:ascii="Palatino Linotype" w:hAnsi="Palatino Linotype"/>
          <w:sz w:val="22"/>
        </w:rPr>
        <w:t>năm</w:t>
      </w:r>
      <w:r w:rsidRPr="00DF5220">
        <w:rPr>
          <w:rFonts w:ascii="Palatino Linotype" w:hAnsi="Palatino Linotype"/>
          <w:sz w:val="22"/>
        </w:rPr>
        <w:t>. Lấy g = 10m/s</w:t>
      </w:r>
      <w:r w:rsidRPr="00DF5220">
        <w:rPr>
          <w:rFonts w:ascii="Palatino Linotype" w:hAnsi="Palatino Linotype"/>
          <w:sz w:val="22"/>
          <w:vertAlign w:val="superscript"/>
        </w:rPr>
        <w:t>2</w:t>
      </w:r>
      <w:r w:rsidRPr="00DF5220">
        <w:rPr>
          <w:rFonts w:ascii="Palatino Linotype" w:hAnsi="Palatino Linotype"/>
          <w:sz w:val="22"/>
        </w:rPr>
        <w:t>.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>A.</w:t>
      </w:r>
      <w:r w:rsidRPr="00A74E98">
        <w:t xml:space="preserve"> </w:t>
      </w:r>
      <w:r w:rsidRPr="00F04A80">
        <w:rPr>
          <w:position w:val="-14"/>
        </w:rPr>
        <w:object w:dxaOrig="660" w:dyaOrig="380">
          <v:shape id="_x0000_i1041" type="#_x0000_t75" style="width:33pt;height:18.75pt" o:ole="">
            <v:imagedata r:id="rId59" o:title=""/>
          </v:shape>
          <o:OLEObject Type="Embed" ProgID="Equation.DSMT4" ShapeID="_x0000_i1041" DrawAspect="Content" ObjectID="_1673334203" r:id="rId60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 xml:space="preserve">B. </w:t>
      </w:r>
      <w:r w:rsidRPr="00F04A80">
        <w:rPr>
          <w:position w:val="-14"/>
        </w:rPr>
        <w:object w:dxaOrig="660" w:dyaOrig="380">
          <v:shape id="_x0000_i1042" type="#_x0000_t75" style="width:33pt;height:18.75pt" o:ole="">
            <v:imagedata r:id="rId61" o:title=""/>
          </v:shape>
          <o:OLEObject Type="Embed" ProgID="Equation.DSMT4" ShapeID="_x0000_i1042" DrawAspect="Content" ObjectID="_1673334204" r:id="rId62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lastRenderedPageBreak/>
        <w:tab/>
        <w:t>C.</w:t>
      </w:r>
      <w:r w:rsidRPr="00A74E98">
        <w:t xml:space="preserve"> </w:t>
      </w:r>
      <w:r w:rsidRPr="00F04A80">
        <w:rPr>
          <w:position w:val="-14"/>
        </w:rPr>
        <w:object w:dxaOrig="760" w:dyaOrig="380">
          <v:shape id="_x0000_i1043" type="#_x0000_t75" style="width:38.25pt;height:18.75pt" o:ole="">
            <v:imagedata r:id="rId63" o:title=""/>
          </v:shape>
          <o:OLEObject Type="Embed" ProgID="Equation.DSMT4" ShapeID="_x0000_i1043" DrawAspect="Content" ObjectID="_1673334205" r:id="rId64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D.</w:t>
      </w:r>
      <w:r w:rsidRPr="00A74E98">
        <w:t xml:space="preserve"> </w:t>
      </w:r>
      <w:r w:rsidRPr="00F04A80">
        <w:rPr>
          <w:position w:val="-14"/>
        </w:rPr>
        <w:object w:dxaOrig="660" w:dyaOrig="380">
          <v:shape id="_x0000_i1044" type="#_x0000_t75" style="width:33pt;height:18.75pt" o:ole="">
            <v:imagedata r:id="rId65" o:title=""/>
          </v:shape>
          <o:OLEObject Type="Embed" ProgID="Equation.DSMT4" ShapeID="_x0000_i1044" DrawAspect="Content" ObjectID="_1673334206" r:id="rId66"/>
        </w:objec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b/>
          <w:sz w:val="22"/>
        </w:rPr>
        <w:t xml:space="preserve">Câu 14. </w:t>
      </w:r>
      <w:r w:rsidRPr="00734E9D">
        <w:rPr>
          <w:rFonts w:ascii="Palatino Linotype" w:hAnsi="Palatino Linotype"/>
          <w:sz w:val="22"/>
        </w:rPr>
        <w:t>Đơn vị nào sau đây không phải là đơn vị của công suất?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ab/>
      </w:r>
      <w:r w:rsidRPr="00EB1EDF">
        <w:rPr>
          <w:rFonts w:ascii="Palatino Linotype" w:hAnsi="Palatino Linotype"/>
          <w:sz w:val="22"/>
        </w:rPr>
        <w:t>A.J.s</w:t>
      </w:r>
      <w:r w:rsidRPr="00EB1EDF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B.N.m/s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>C.W</w: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>D.HP</w:t>
      </w:r>
    </w:p>
    <w:p w:rsidR="004253B4" w:rsidRPr="00734E9D" w:rsidRDefault="004253B4" w:rsidP="004253B4">
      <w:pPr>
        <w:spacing w:after="0" w:line="20" w:lineRule="atLeast"/>
        <w:rPr>
          <w:rFonts w:ascii="Palatino Linotype" w:hAnsi="Palatino Linotype"/>
          <w:b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ho một máy bay lên thẳng có khối lượng </w:t>
      </w:r>
      <w:r w:rsidRPr="00734E9D">
        <w:rPr>
          <w:rFonts w:ascii="Palatino Linotype" w:hAnsi="Palatino Linotype"/>
          <w:b/>
          <w:position w:val="-10"/>
          <w:sz w:val="22"/>
        </w:rPr>
        <w:object w:dxaOrig="800" w:dyaOrig="380">
          <v:shape id="_x0000_i1045" type="#_x0000_t75" style="width:39.75pt;height:18.75pt" o:ole="">
            <v:imagedata r:id="rId67" o:title=""/>
          </v:shape>
          <o:OLEObject Type="Embed" ProgID="Equation.DSMT4" ShapeID="_x0000_i1045" DrawAspect="Content" ObjectID="_1673334207" r:id="rId68"/>
        </w:object>
      </w:r>
      <w:r w:rsidRPr="00734E9D">
        <w:rPr>
          <w:rFonts w:ascii="Palatino Linotype" w:hAnsi="Palatino Linotype"/>
          <w:b/>
          <w:sz w:val="22"/>
        </w:rPr>
        <w:t xml:space="preserve">, sau thời gian 2 phút máy bay lên được độ cao là 2000m. Tính công của động cơ trong hai trường hợp sau. Lấy </w:t>
      </w:r>
      <w:r w:rsidRPr="00734E9D">
        <w:rPr>
          <w:rFonts w:ascii="Palatino Linotype" w:hAnsi="Palatino Linotype"/>
          <w:b/>
          <w:position w:val="-20"/>
          <w:sz w:val="22"/>
        </w:rPr>
        <w:object w:dxaOrig="1340" w:dyaOrig="499">
          <v:shape id="_x0000_i1046" type="#_x0000_t75" style="width:66.75pt;height:24.75pt" o:ole="">
            <v:imagedata r:id="rId36" o:title=""/>
          </v:shape>
          <o:OLEObject Type="Embed" ProgID="Equation.DSMT4" ShapeID="_x0000_i1046" DrawAspect="Content" ObjectID="_1673334208" r:id="rId69"/>
        </w:object>
      </w:r>
    </w:p>
    <w:p w:rsidR="004253B4" w:rsidRPr="00734E9D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15. </w:t>
      </w:r>
      <w:r w:rsidRPr="00734E9D">
        <w:rPr>
          <w:rFonts w:ascii="Palatino Linotype" w:hAnsi="Palatino Linotype"/>
          <w:sz w:val="22"/>
        </w:rPr>
        <w:t xml:space="preserve"> Chuyển động thẳng đều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b/>
          <w:sz w:val="22"/>
        </w:rPr>
      </w:pPr>
      <w:r w:rsidRPr="00734E9D">
        <w:rPr>
          <w:rFonts w:ascii="Palatino Linotype" w:hAnsi="Palatino Linotype"/>
          <w:b/>
          <w:sz w:val="22"/>
        </w:rPr>
        <w:tab/>
      </w:r>
      <w:r w:rsidRPr="00734E9D">
        <w:rPr>
          <w:rFonts w:ascii="Palatino Linotype" w:hAnsi="Palatino Linotype"/>
          <w:sz w:val="22"/>
        </w:rPr>
        <w:t>A</w:t>
      </w:r>
      <w:r w:rsidRPr="00734E9D">
        <w:rPr>
          <w:rFonts w:ascii="Palatino Linotype" w:hAnsi="Palatino Linotype"/>
          <w:b/>
          <w:sz w:val="22"/>
        </w:rPr>
        <w:t>.</w:t>
      </w:r>
      <w:r w:rsidRPr="00734E9D">
        <w:rPr>
          <w:rFonts w:ascii="Palatino Linotype" w:hAnsi="Palatino Linotype"/>
          <w:position w:val="-14"/>
          <w:sz w:val="22"/>
        </w:rPr>
        <w:object w:dxaOrig="660" w:dyaOrig="420">
          <v:shape id="_x0000_i1047" type="#_x0000_t75" style="width:33pt;height:21pt" o:ole="">
            <v:imagedata r:id="rId70" o:title=""/>
          </v:shape>
          <o:OLEObject Type="Embed" ProgID="Equation.DSMT4" ShapeID="_x0000_i1047" DrawAspect="Content" ObjectID="_1673334209" r:id="rId71"/>
        </w:object>
      </w:r>
      <w:r w:rsidRPr="00734E9D"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b/>
          <w:sz w:val="22"/>
        </w:rPr>
        <w:tab/>
      </w:r>
      <w:r w:rsidRPr="00734E9D">
        <w:rPr>
          <w:rFonts w:ascii="Palatino Linotype" w:hAnsi="Palatino Linotype"/>
          <w:b/>
          <w:sz w:val="22"/>
        </w:rPr>
        <w:tab/>
      </w:r>
      <w:r w:rsidRPr="00734E9D">
        <w:rPr>
          <w:rFonts w:ascii="Palatino Linotype" w:hAnsi="Palatino Linotype"/>
          <w:b/>
          <w:sz w:val="22"/>
        </w:rPr>
        <w:tab/>
      </w:r>
      <w:r w:rsidRPr="00734E9D">
        <w:rPr>
          <w:rFonts w:ascii="Palatino Linotype" w:hAnsi="Palatino Linotype"/>
          <w:sz w:val="22"/>
        </w:rPr>
        <w:t xml:space="preserve">B. </w:t>
      </w:r>
      <w:r w:rsidRPr="00734E9D">
        <w:rPr>
          <w:rFonts w:ascii="Palatino Linotype" w:hAnsi="Palatino Linotype"/>
          <w:position w:val="-14"/>
          <w:sz w:val="22"/>
        </w:rPr>
        <w:object w:dxaOrig="820" w:dyaOrig="420">
          <v:shape id="_x0000_i1048" type="#_x0000_t75" style="width:41.25pt;height:21pt" o:ole="">
            <v:imagedata r:id="rId72" o:title=""/>
          </v:shape>
          <o:OLEObject Type="Embed" ProgID="Equation.DSMT4" ShapeID="_x0000_i1048" DrawAspect="Content" ObjectID="_1673334210" r:id="rId73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 xml:space="preserve">C. </w:t>
      </w:r>
      <w:r w:rsidRPr="00734E9D">
        <w:rPr>
          <w:rFonts w:ascii="Palatino Linotype" w:hAnsi="Palatino Linotype"/>
          <w:position w:val="-14"/>
          <w:sz w:val="22"/>
        </w:rPr>
        <w:object w:dxaOrig="820" w:dyaOrig="420">
          <v:shape id="_x0000_i1049" type="#_x0000_t75" style="width:41.25pt;height:21pt" o:ole="">
            <v:imagedata r:id="rId74" o:title=""/>
          </v:shape>
          <o:OLEObject Type="Embed" ProgID="Equation.DSMT4" ShapeID="_x0000_i1049" DrawAspect="Content" ObjectID="_1673334211" r:id="rId75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 xml:space="preserve">D. </w:t>
      </w:r>
      <w:r w:rsidRPr="00734E9D">
        <w:rPr>
          <w:rFonts w:ascii="Palatino Linotype" w:hAnsi="Palatino Linotype"/>
          <w:position w:val="-14"/>
          <w:sz w:val="22"/>
        </w:rPr>
        <w:object w:dxaOrig="820" w:dyaOrig="420">
          <v:shape id="_x0000_i1050" type="#_x0000_t75" style="width:41.25pt;height:21pt" o:ole="">
            <v:imagedata r:id="rId76" o:title=""/>
          </v:shape>
          <o:OLEObject Type="Embed" ProgID="Equation.DSMT4" ShapeID="_x0000_i1050" DrawAspect="Content" ObjectID="_1673334212" r:id="rId77"/>
        </w:object>
      </w:r>
    </w:p>
    <w:p w:rsidR="004253B4" w:rsidRPr="00734E9D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16. </w:t>
      </w:r>
      <w:r w:rsidRPr="00734E9D">
        <w:rPr>
          <w:rFonts w:ascii="Palatino Linotype" w:hAnsi="Palatino Linotype"/>
          <w:sz w:val="22"/>
        </w:rPr>
        <w:t xml:space="preserve"> Chuyển động nhanh dần đều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b/>
          <w:sz w:val="22"/>
        </w:rPr>
      </w:pPr>
      <w:r w:rsidRPr="00734E9D">
        <w:rPr>
          <w:rFonts w:ascii="Palatino Linotype" w:hAnsi="Palatino Linotype"/>
          <w:sz w:val="22"/>
        </w:rPr>
        <w:tab/>
        <w:t>A</w:t>
      </w:r>
      <w:r w:rsidRPr="00734E9D">
        <w:rPr>
          <w:rFonts w:ascii="Palatino Linotype" w:hAnsi="Palatino Linotype"/>
          <w:b/>
          <w:sz w:val="22"/>
        </w:rPr>
        <w:t>.</w:t>
      </w:r>
      <w:r w:rsidRPr="00734E9D">
        <w:rPr>
          <w:rFonts w:ascii="Palatino Linotype" w:hAnsi="Palatino Linotype"/>
          <w:position w:val="-14"/>
          <w:sz w:val="22"/>
        </w:rPr>
        <w:object w:dxaOrig="1160" w:dyaOrig="420">
          <v:shape id="_x0000_i1051" type="#_x0000_t75" style="width:57.75pt;height:21pt" o:ole="">
            <v:imagedata r:id="rId78" o:title=""/>
          </v:shape>
          <o:OLEObject Type="Embed" ProgID="Equation.DSMT4" ShapeID="_x0000_i1051" DrawAspect="Content" ObjectID="_1673334213" r:id="rId79"/>
        </w:object>
      </w:r>
      <w:r w:rsidRPr="00734E9D">
        <w:rPr>
          <w:rFonts w:ascii="Palatino Linotype" w:hAnsi="Palatino Linotype"/>
          <w:sz w:val="22"/>
        </w:rPr>
        <w:t xml:space="preserve"> </w:t>
      </w:r>
      <w:r w:rsidRPr="00734E9D">
        <w:rPr>
          <w:rFonts w:ascii="Palatino Linotype" w:hAnsi="Palatino Linotype"/>
          <w:b/>
          <w:sz w:val="22"/>
        </w:rPr>
        <w:tab/>
      </w:r>
      <w:r w:rsidRPr="00734E9D">
        <w:rPr>
          <w:rFonts w:ascii="Palatino Linotype" w:hAnsi="Palatino Linotype"/>
          <w:b/>
          <w:sz w:val="22"/>
        </w:rPr>
        <w:tab/>
      </w:r>
      <w:r w:rsidRPr="00734E9D">
        <w:rPr>
          <w:rFonts w:ascii="Palatino Linotype" w:hAnsi="Palatino Linotype"/>
          <w:sz w:val="22"/>
        </w:rPr>
        <w:t xml:space="preserve">B. </w:t>
      </w:r>
      <w:r w:rsidRPr="00734E9D">
        <w:rPr>
          <w:rFonts w:ascii="Palatino Linotype" w:hAnsi="Palatino Linotype"/>
          <w:position w:val="-14"/>
          <w:sz w:val="22"/>
        </w:rPr>
        <w:object w:dxaOrig="1200" w:dyaOrig="420">
          <v:shape id="_x0000_i1052" type="#_x0000_t75" style="width:60pt;height:21pt" o:ole="">
            <v:imagedata r:id="rId80" o:title=""/>
          </v:shape>
          <o:OLEObject Type="Embed" ProgID="Equation.DSMT4" ShapeID="_x0000_i1052" DrawAspect="Content" ObjectID="_1673334214" r:id="rId81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ab/>
        <w:t xml:space="preserve">C. </w:t>
      </w:r>
      <w:r w:rsidRPr="00734E9D">
        <w:rPr>
          <w:rFonts w:ascii="Palatino Linotype" w:hAnsi="Palatino Linotype"/>
          <w:position w:val="-14"/>
          <w:sz w:val="22"/>
        </w:rPr>
        <w:object w:dxaOrig="1219" w:dyaOrig="420">
          <v:shape id="_x0000_i1053" type="#_x0000_t75" style="width:60.75pt;height:21pt" o:ole="">
            <v:imagedata r:id="rId82" o:title=""/>
          </v:shape>
          <o:OLEObject Type="Embed" ProgID="Equation.DSMT4" ShapeID="_x0000_i1053" DrawAspect="Content" ObjectID="_1673334215" r:id="rId83"/>
        </w:object>
      </w:r>
      <w:r w:rsidRPr="00734E9D">
        <w:rPr>
          <w:rFonts w:ascii="Palatino Linotype" w:hAnsi="Palatino Linotype"/>
          <w:sz w:val="22"/>
        </w:rPr>
        <w:tab/>
      </w:r>
      <w:r w:rsidRPr="00734E9D">
        <w:rPr>
          <w:rFonts w:ascii="Palatino Linotype" w:hAnsi="Palatino Linotype"/>
          <w:sz w:val="22"/>
        </w:rPr>
        <w:tab/>
        <w:t xml:space="preserve">D. </w:t>
      </w:r>
      <w:r w:rsidRPr="00734E9D">
        <w:rPr>
          <w:rFonts w:ascii="Palatino Linotype" w:hAnsi="Palatino Linotype"/>
          <w:position w:val="-14"/>
          <w:sz w:val="22"/>
        </w:rPr>
        <w:object w:dxaOrig="820" w:dyaOrig="420">
          <v:shape id="_x0000_i1054" type="#_x0000_t75" style="width:41.25pt;height:21pt" o:ole="">
            <v:imagedata r:id="rId76" o:title=""/>
          </v:shape>
          <o:OLEObject Type="Embed" ProgID="Equation.DSMT4" ShapeID="_x0000_i1054" DrawAspect="Content" ObjectID="_1673334216" r:id="rId84"/>
        </w:object>
      </w:r>
    </w:p>
    <w:p w:rsidR="004253B4" w:rsidRPr="00367F02" w:rsidRDefault="004253B4" w:rsidP="004253B4">
      <w:pPr>
        <w:spacing w:after="0" w:line="20" w:lineRule="atLeast"/>
        <w:jc w:val="center"/>
        <w:rPr>
          <w:rFonts w:ascii="Palatino Linotype" w:hAnsi="Palatino Linotype"/>
          <w:b/>
          <w:sz w:val="22"/>
        </w:rPr>
      </w:pPr>
      <w:r w:rsidRPr="00367F02">
        <w:rPr>
          <w:rFonts w:ascii="Palatino Linotype" w:hAnsi="Palatino Linotype"/>
          <w:b/>
          <w:sz w:val="22"/>
        </w:rPr>
        <w:t>Đáp án trắc nghiệm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1. </w:t>
      </w:r>
      <w:r w:rsidRPr="00734E9D">
        <w:rPr>
          <w:rFonts w:ascii="Palatino Linotype" w:hAnsi="Palatino Linotype"/>
          <w:sz w:val="22"/>
        </w:rPr>
        <w:t>Đáp án C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2. </w:t>
      </w:r>
      <w:r w:rsidRPr="00734E9D">
        <w:rPr>
          <w:rFonts w:ascii="Palatino Linotype" w:hAnsi="Palatino Linotype"/>
          <w:sz w:val="22"/>
        </w:rPr>
        <w:t xml:space="preserve">Đáp án D. 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3. </w:t>
      </w:r>
      <w:r w:rsidRPr="00734E9D">
        <w:rPr>
          <w:rFonts w:ascii="Palatino Linotype" w:hAnsi="Palatino Linotype"/>
          <w:sz w:val="22"/>
        </w:rPr>
        <w:t>Đáp án D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b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4. </w:t>
      </w:r>
      <w:r w:rsidRPr="00734E9D">
        <w:rPr>
          <w:rFonts w:ascii="Palatino Linotype" w:hAnsi="Palatino Linotype"/>
          <w:sz w:val="22"/>
        </w:rPr>
        <w:t xml:space="preserve">Đáp án A.   </w:t>
      </w:r>
      <w:r w:rsidRPr="00734E9D">
        <w:rPr>
          <w:rFonts w:ascii="Palatino Linotype" w:hAnsi="Palatino Linotype"/>
          <w:position w:val="-18"/>
          <w:sz w:val="22"/>
        </w:rPr>
        <w:object w:dxaOrig="2900" w:dyaOrig="480">
          <v:shape id="_x0000_i1055" type="#_x0000_t75" style="width:144.75pt;height:24pt" o:ole="">
            <v:imagedata r:id="rId85" o:title=""/>
          </v:shape>
          <o:OLEObject Type="Embed" ProgID="Equation.DSMT4" ShapeID="_x0000_i1055" DrawAspect="Content" ObjectID="_1673334217" r:id="rId86"/>
        </w:object>
      </w:r>
      <w:r w:rsidRPr="00734E9D">
        <w:rPr>
          <w:rFonts w:ascii="Palatino Linotype" w:hAnsi="Palatino Linotype"/>
          <w:sz w:val="22"/>
        </w:rPr>
        <w:t xml:space="preserve"> 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b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5</w:t>
      </w:r>
      <w:r w:rsidRPr="00734E9D">
        <w:rPr>
          <w:rFonts w:ascii="Palatino Linotype" w:hAnsi="Palatino Linotype"/>
          <w:b/>
          <w:sz w:val="22"/>
        </w:rPr>
        <w:t xml:space="preserve">. </w:t>
      </w:r>
      <w:r w:rsidRPr="00734E9D">
        <w:rPr>
          <w:rFonts w:ascii="Palatino Linotype" w:hAnsi="Palatino Linotype"/>
          <w:sz w:val="22"/>
        </w:rPr>
        <w:t>Đáp án A</w:t>
      </w:r>
      <w:r w:rsidRPr="00734E9D">
        <w:rPr>
          <w:rFonts w:ascii="Palatino Linotype" w:hAnsi="Palatino Linotype"/>
          <w:b/>
          <w:sz w:val="22"/>
        </w:rPr>
        <w:t xml:space="preserve"> 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6</w:t>
      </w:r>
      <w:r w:rsidRPr="00734E9D">
        <w:rPr>
          <w:rFonts w:ascii="Palatino Linotype" w:hAnsi="Palatino Linotype"/>
          <w:b/>
          <w:sz w:val="22"/>
        </w:rPr>
        <w:t xml:space="preserve">. </w:t>
      </w:r>
      <w:r w:rsidRPr="00734E9D">
        <w:rPr>
          <w:rFonts w:ascii="Palatino Linotype" w:hAnsi="Palatino Linotype"/>
          <w:sz w:val="22"/>
        </w:rPr>
        <w:t xml:space="preserve">Đáp án D. </w:t>
      </w:r>
    </w:p>
    <w:p w:rsidR="004253B4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 xml:space="preserve">Công của lực đàn hồi phụ </w:t>
      </w:r>
      <w:r>
        <w:rPr>
          <w:rFonts w:ascii="Palatino Linotype" w:hAnsi="Palatino Linotype"/>
          <w:sz w:val="22"/>
        </w:rPr>
        <w:t>thuoock vào tọa độ đầu và cuối</w:t>
      </w:r>
      <w:r w:rsidRPr="00734E9D">
        <w:rPr>
          <w:rFonts w:ascii="Palatino Linotype" w:hAnsi="Palatino Linotype"/>
          <w:sz w:val="22"/>
        </w:rPr>
        <w:t xml:space="preserve"> của vật chịu lực. </w:t>
      </w:r>
      <w:r w:rsidRPr="00106E68">
        <w:rPr>
          <w:rFonts w:ascii="Palatino Linotype" w:hAnsi="Palatino Linotype"/>
          <w:position w:val="-26"/>
          <w:sz w:val="22"/>
        </w:rPr>
        <w:object w:dxaOrig="2040" w:dyaOrig="680">
          <v:shape id="_x0000_i1056" type="#_x0000_t75" style="width:102pt;height:35.25pt" o:ole="">
            <v:imagedata r:id="rId87" o:title=""/>
          </v:shape>
          <o:OLEObject Type="Embed" ProgID="Equation.DSMT4" ShapeID="_x0000_i1056" DrawAspect="Content" ObjectID="_1673334218" r:id="rId88"/>
        </w:object>
      </w:r>
      <w:r w:rsidRPr="00734E9D">
        <w:rPr>
          <w:rFonts w:ascii="Palatino Linotype" w:hAnsi="Palatino Linotype"/>
          <w:sz w:val="22"/>
        </w:rPr>
        <w:t xml:space="preserve"> không phụ thuộc dạng đường đi</w:t>
      </w:r>
      <w:r>
        <w:rPr>
          <w:rFonts w:ascii="Palatino Linotype" w:hAnsi="Palatino Linotype"/>
          <w:sz w:val="22"/>
        </w:rPr>
        <w:t>.</w:t>
      </w:r>
    </w:p>
    <w:p w:rsidR="004253B4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B81755">
        <w:rPr>
          <w:rFonts w:ascii="Palatino Linotype" w:hAnsi="Palatino Linotype"/>
          <w:b/>
          <w:sz w:val="22"/>
        </w:rPr>
        <w:t xml:space="preserve">Câu </w:t>
      </w:r>
      <w:r>
        <w:rPr>
          <w:rFonts w:ascii="Palatino Linotype" w:hAnsi="Palatino Linotype"/>
          <w:b/>
          <w:sz w:val="22"/>
        </w:rPr>
        <w:t>7</w:t>
      </w:r>
      <w:r w:rsidRPr="00B81755">
        <w:rPr>
          <w:rFonts w:ascii="Palatino Linotype" w:hAnsi="Palatino Linotype"/>
          <w:b/>
          <w:sz w:val="22"/>
        </w:rPr>
        <w:t>:</w:t>
      </w:r>
      <w:r>
        <w:rPr>
          <w:rFonts w:ascii="Palatino Linotype" w:hAnsi="Palatino Linotype"/>
          <w:b/>
          <w:sz w:val="22"/>
        </w:rPr>
        <w:t xml:space="preserve"> </w:t>
      </w:r>
      <w:r>
        <w:rPr>
          <w:rFonts w:ascii="Palatino Linotype" w:hAnsi="Palatino Linotype"/>
          <w:sz w:val="22"/>
        </w:rPr>
        <w:t>Đáp án A</w:t>
      </w:r>
    </w:p>
    <w:p w:rsidR="004253B4" w:rsidRPr="00B81755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B81755">
        <w:rPr>
          <w:rFonts w:ascii="Palatino Linotype" w:hAnsi="Palatino Linotype"/>
          <w:sz w:val="22"/>
        </w:rPr>
        <w:t xml:space="preserve">Công nâng vật lên cao </w:t>
      </w:r>
      <w:r>
        <w:rPr>
          <w:rFonts w:ascii="Palatino Linotype" w:hAnsi="Palatino Linotype"/>
          <w:sz w:val="22"/>
        </w:rPr>
        <w:t>2</w:t>
      </w:r>
      <w:r w:rsidRPr="00B81755">
        <w:rPr>
          <w:rFonts w:ascii="Palatino Linotype" w:hAnsi="Palatino Linotype"/>
          <w:sz w:val="22"/>
        </w:rPr>
        <w:t>m:</w:t>
      </w:r>
      <w:r w:rsidRPr="00B81755">
        <w:rPr>
          <w:rFonts w:ascii="Palatino Linotype" w:hAnsi="Palatino Linotype"/>
          <w:position w:val="-14"/>
          <w:sz w:val="22"/>
        </w:rPr>
        <w:object w:dxaOrig="2500" w:dyaOrig="380">
          <v:shape id="_x0000_i1057" type="#_x0000_t75" style="width:125.25pt;height:18.75pt" o:ole="">
            <v:imagedata r:id="rId89" o:title=""/>
          </v:shape>
          <o:OLEObject Type="Embed" ProgID="Equation.DSMT4" ShapeID="_x0000_i1057" DrawAspect="Content" ObjectID="_1673334219" r:id="rId90"/>
        </w:object>
      </w:r>
      <w:r w:rsidRPr="00B81755">
        <w:rPr>
          <w:rFonts w:ascii="Palatino Linotype" w:hAnsi="Palatino Linotype"/>
          <w:sz w:val="22"/>
        </w:rPr>
        <w:t xml:space="preserve"> </w:t>
      </w:r>
    </w:p>
    <w:p w:rsidR="004253B4" w:rsidRPr="00B81755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B81755">
        <w:rPr>
          <w:rFonts w:ascii="Palatino Linotype" w:hAnsi="Palatino Linotype"/>
          <w:sz w:val="22"/>
        </w:rPr>
        <w:t xml:space="preserve"> Công của vật đi ngang được một độ dời </w:t>
      </w:r>
      <w:r>
        <w:rPr>
          <w:rFonts w:ascii="Palatino Linotype" w:hAnsi="Palatino Linotype"/>
          <w:sz w:val="22"/>
        </w:rPr>
        <w:t>1</w:t>
      </w:r>
      <w:r w:rsidRPr="00B81755">
        <w:rPr>
          <w:rFonts w:ascii="Palatino Linotype" w:hAnsi="Palatino Linotype"/>
          <w:sz w:val="22"/>
        </w:rPr>
        <w:t xml:space="preserve">0m: </w:t>
      </w:r>
      <w:r w:rsidRPr="00B81755">
        <w:rPr>
          <w:rFonts w:ascii="Palatino Linotype" w:hAnsi="Palatino Linotype"/>
          <w:position w:val="-14"/>
          <w:sz w:val="22"/>
        </w:rPr>
        <w:object w:dxaOrig="2600" w:dyaOrig="380">
          <v:shape id="_x0000_i1058" type="#_x0000_t75" style="width:129.75pt;height:18.75pt" o:ole="">
            <v:imagedata r:id="rId91" o:title=""/>
          </v:shape>
          <o:OLEObject Type="Embed" ProgID="Equation.DSMT4" ShapeID="_x0000_i1058" DrawAspect="Content" ObjectID="_1673334220" r:id="rId92"/>
        </w:object>
      </w:r>
      <w:r w:rsidRPr="00B81755">
        <w:rPr>
          <w:rFonts w:ascii="Palatino Linotype" w:hAnsi="Palatino Linotype"/>
          <w:sz w:val="22"/>
        </w:rPr>
        <w:t xml:space="preserve"> </w:t>
      </w:r>
    </w:p>
    <w:p w:rsidR="004253B4" w:rsidRPr="00B81755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B81755">
        <w:rPr>
          <w:rFonts w:ascii="Palatino Linotype" w:hAnsi="Palatino Linotype"/>
          <w:sz w:val="22"/>
        </w:rPr>
        <w:t xml:space="preserve">Công tổng cộng mà người đã thực hiện là </w:t>
      </w:r>
    </w:p>
    <w:p w:rsidR="004253B4" w:rsidRPr="00B81755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B81755">
        <w:rPr>
          <w:rFonts w:ascii="Palatino Linotype" w:hAnsi="Palatino Linotype"/>
          <w:sz w:val="22"/>
        </w:rPr>
        <w:t>A = A</w:t>
      </w:r>
      <w:r w:rsidRPr="00B81755">
        <w:rPr>
          <w:rFonts w:ascii="Palatino Linotype" w:hAnsi="Palatino Linotype"/>
          <w:sz w:val="22"/>
          <w:vertAlign w:val="subscript"/>
        </w:rPr>
        <w:t>1</w:t>
      </w:r>
      <w:r w:rsidRPr="00B81755">
        <w:rPr>
          <w:rFonts w:ascii="Palatino Linotype" w:hAnsi="Palatino Linotype"/>
          <w:sz w:val="22"/>
        </w:rPr>
        <w:t xml:space="preserve"> + A</w:t>
      </w:r>
      <w:r w:rsidRPr="00B81755">
        <w:rPr>
          <w:rFonts w:ascii="Palatino Linotype" w:hAnsi="Palatino Linotype"/>
          <w:sz w:val="22"/>
          <w:vertAlign w:val="subscript"/>
        </w:rPr>
        <w:t>2</w:t>
      </w:r>
      <w:r w:rsidRPr="00B81755">
        <w:rPr>
          <w:rFonts w:ascii="Palatino Linotype" w:hAnsi="Palatino Linotype"/>
          <w:sz w:val="22"/>
        </w:rPr>
        <w:t xml:space="preserve"> =</w:t>
      </w:r>
      <w:r>
        <w:rPr>
          <w:rFonts w:ascii="Palatino Linotype" w:hAnsi="Palatino Linotype"/>
          <w:sz w:val="22"/>
        </w:rPr>
        <w:t>4</w:t>
      </w:r>
      <w:r w:rsidRPr="00B81755">
        <w:rPr>
          <w:rFonts w:ascii="Palatino Linotype" w:hAnsi="Palatino Linotype"/>
          <w:sz w:val="22"/>
        </w:rPr>
        <w:t xml:space="preserve">0 + </w:t>
      </w:r>
      <w:r>
        <w:rPr>
          <w:rFonts w:ascii="Palatino Linotype" w:hAnsi="Palatino Linotype"/>
          <w:sz w:val="22"/>
        </w:rPr>
        <w:t>2</w:t>
      </w:r>
      <w:r w:rsidRPr="00B81755">
        <w:rPr>
          <w:rFonts w:ascii="Palatino Linotype" w:hAnsi="Palatino Linotype"/>
          <w:sz w:val="22"/>
        </w:rPr>
        <w:t xml:space="preserve">00 = </w:t>
      </w:r>
      <w:r>
        <w:rPr>
          <w:rFonts w:ascii="Palatino Linotype" w:hAnsi="Palatino Linotype"/>
          <w:sz w:val="22"/>
        </w:rPr>
        <w:t>24</w:t>
      </w:r>
      <w:r w:rsidRPr="00B81755">
        <w:rPr>
          <w:rFonts w:ascii="Palatino Linotype" w:hAnsi="Palatino Linotype"/>
          <w:sz w:val="22"/>
        </w:rPr>
        <w:t>0J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>Câu 8.</w:t>
      </w:r>
      <w:r w:rsidRPr="00734E9D">
        <w:rPr>
          <w:rFonts w:ascii="Palatino Linotype" w:hAnsi="Palatino Linotype"/>
          <w:sz w:val="22"/>
        </w:rPr>
        <w:t xml:space="preserve"> Đáp án D.</w: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sz w:val="22"/>
        </w:rPr>
      </w:pPr>
      <w:r w:rsidRPr="00106E68">
        <w:rPr>
          <w:rFonts w:ascii="Palatino Linotype" w:hAnsi="Palatino Linotype"/>
          <w:position w:val="-26"/>
          <w:sz w:val="22"/>
        </w:rPr>
        <w:object w:dxaOrig="4660" w:dyaOrig="680">
          <v:shape id="_x0000_i1059" type="#_x0000_t75" style="width:233.25pt;height:35.25pt" o:ole="">
            <v:imagedata r:id="rId93" o:title=""/>
          </v:shape>
          <o:OLEObject Type="Embed" ProgID="Equation.DSMT4" ShapeID="_x0000_i1059" DrawAspect="Content" ObjectID="_1673334221" r:id="rId94"/>
        </w:object>
      </w:r>
    </w:p>
    <w:p w:rsidR="004253B4" w:rsidRDefault="004253B4" w:rsidP="004253B4">
      <w:pPr>
        <w:spacing w:after="0" w:line="20" w:lineRule="atLeast"/>
        <w:jc w:val="both"/>
      </w:pPr>
      <w:r w:rsidRPr="00734E9D">
        <w:rPr>
          <w:rFonts w:ascii="Palatino Linotype" w:hAnsi="Palatino Linotype"/>
          <w:b/>
          <w:sz w:val="22"/>
        </w:rPr>
        <w:t xml:space="preserve">Câu 9. </w:t>
      </w:r>
      <w:r w:rsidRPr="00734E9D">
        <w:rPr>
          <w:rFonts w:ascii="Palatino Linotype" w:hAnsi="Palatino Linotype"/>
          <w:sz w:val="22"/>
        </w:rPr>
        <w:t xml:space="preserve">Đáp án C. </w:t>
      </w:r>
      <w:r w:rsidRPr="00FD3AF2">
        <w:rPr>
          <w:position w:val="-14"/>
        </w:rPr>
        <w:object w:dxaOrig="3379" w:dyaOrig="420">
          <v:shape id="_x0000_i1060" type="#_x0000_t75" style="width:168.75pt;height:21pt" o:ole="">
            <v:imagedata r:id="rId95" o:title=""/>
          </v:shape>
          <o:OLEObject Type="Embed" ProgID="Equation.DSMT4" ShapeID="_x0000_i1060" DrawAspect="Content" ObjectID="_1673334222" r:id="rId96"/>
        </w:object>
      </w:r>
      <w:r>
        <w:t xml:space="preserve"> </w:t>
      </w:r>
    </w:p>
    <w:p w:rsidR="004253B4" w:rsidRPr="00F04A80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10. </w:t>
      </w:r>
      <w:r w:rsidRPr="00734E9D">
        <w:rPr>
          <w:rFonts w:ascii="Palatino Linotype" w:hAnsi="Palatino Linotype"/>
          <w:sz w:val="22"/>
        </w:rPr>
        <w:t xml:space="preserve">Đáp án C. </w:t>
      </w:r>
      <w:r w:rsidRPr="00F04A80">
        <w:rPr>
          <w:position w:val="-22"/>
        </w:rPr>
        <w:object w:dxaOrig="2340" w:dyaOrig="620">
          <v:shape id="_x0000_i1061" type="#_x0000_t75" style="width:117pt;height:30.75pt" o:ole="">
            <v:imagedata r:id="rId97" o:title=""/>
          </v:shape>
          <o:OLEObject Type="Embed" ProgID="Equation.DSMT4" ShapeID="_x0000_i1061" DrawAspect="Content" ObjectID="_1673334223" r:id="rId98"/>
        </w:object>
      </w:r>
      <w:r>
        <w:t xml:space="preserve"> </w:t>
      </w:r>
    </w:p>
    <w:p w:rsidR="004253B4" w:rsidRPr="00734E9D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lastRenderedPageBreak/>
        <w:t xml:space="preserve">Câu 11. </w:t>
      </w:r>
      <w:r w:rsidRPr="00734E9D">
        <w:rPr>
          <w:rFonts w:ascii="Palatino Linotype" w:hAnsi="Palatino Linotype"/>
          <w:sz w:val="22"/>
        </w:rPr>
        <w:t xml:space="preserve">Đáp án A. </w:t>
      </w:r>
      <w:r w:rsidRPr="00F04A80">
        <w:rPr>
          <w:position w:val="-14"/>
        </w:rPr>
        <w:object w:dxaOrig="2060" w:dyaOrig="420">
          <v:shape id="_x0000_i1062" type="#_x0000_t75" style="width:102.75pt;height:21pt" o:ole="">
            <v:imagedata r:id="rId99" o:title=""/>
          </v:shape>
          <o:OLEObject Type="Embed" ProgID="Equation.DSMT4" ShapeID="_x0000_i1062" DrawAspect="Content" ObjectID="_1673334224" r:id="rId100"/>
        </w:object>
      </w:r>
      <w:r w:rsidRPr="00734E9D">
        <w:rPr>
          <w:rFonts w:ascii="Palatino Linotype" w:hAnsi="Palatino Linotype"/>
          <w:sz w:val="22"/>
        </w:rPr>
        <w:t>.( Do vật chuyển động đều)</w:t>
      </w:r>
    </w:p>
    <w:p w:rsidR="004253B4" w:rsidRDefault="004253B4" w:rsidP="004253B4">
      <w:pPr>
        <w:spacing w:after="0" w:line="20" w:lineRule="atLeast"/>
        <w:jc w:val="both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>Câu 1</w:t>
      </w:r>
      <w:r>
        <w:rPr>
          <w:rFonts w:ascii="Palatino Linotype" w:hAnsi="Palatino Linotype"/>
          <w:b/>
          <w:sz w:val="22"/>
        </w:rPr>
        <w:t>2</w:t>
      </w:r>
      <w:r w:rsidRPr="00734E9D">
        <w:rPr>
          <w:rFonts w:ascii="Palatino Linotype" w:hAnsi="Palatino Linotype"/>
          <w:b/>
          <w:sz w:val="22"/>
        </w:rPr>
        <w:t xml:space="preserve">. </w:t>
      </w:r>
      <w:r w:rsidRPr="00734E9D">
        <w:rPr>
          <w:rFonts w:ascii="Palatino Linotype" w:hAnsi="Palatino Linotype"/>
          <w:sz w:val="22"/>
        </w:rPr>
        <w:t>Đáp án B.</w:t>
      </w:r>
      <w:r>
        <w:rPr>
          <w:rFonts w:ascii="Palatino Linotype" w:hAnsi="Palatino Linotype"/>
          <w:sz w:val="22"/>
        </w:rPr>
        <w:t xml:space="preserve">  </w:t>
      </w:r>
    </w:p>
    <w:p w:rsidR="004253B4" w:rsidRDefault="004253B4" w:rsidP="004253B4">
      <w:pPr>
        <w:spacing w:after="0" w:line="20" w:lineRule="atLeast"/>
        <w:jc w:val="both"/>
      </w:pPr>
      <w:r w:rsidRPr="007A0D21">
        <w:rPr>
          <w:position w:val="-22"/>
        </w:rPr>
        <w:object w:dxaOrig="5539" w:dyaOrig="639">
          <v:shape id="_x0000_i1063" type="#_x0000_t75" style="width:276.75pt;height:32.25pt" o:ole="">
            <v:imagedata r:id="rId101" o:title=""/>
          </v:shape>
          <o:OLEObject Type="Embed" ProgID="Equation.DSMT4" ShapeID="_x0000_i1063" DrawAspect="Content" ObjectID="_1673334225" r:id="rId102"/>
        </w:object>
      </w:r>
    </w:p>
    <w:p w:rsidR="004253B4" w:rsidRPr="00EB1EDF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>
        <w:rPr>
          <w:rFonts w:ascii="Palatino Linotype" w:hAnsi="Palatino Linotype"/>
          <w:b/>
          <w:sz w:val="22"/>
        </w:rPr>
        <w:t>Câu 13</w:t>
      </w:r>
      <w:r w:rsidRPr="00DF5220">
        <w:rPr>
          <w:rFonts w:ascii="Palatino Linotype" w:hAnsi="Palatino Linotype"/>
          <w:b/>
          <w:sz w:val="22"/>
        </w:rPr>
        <w:t>:</w:t>
      </w:r>
      <w:r>
        <w:rPr>
          <w:rFonts w:ascii="Palatino Linotype" w:hAnsi="Palatino Linotype"/>
          <w:b/>
          <w:sz w:val="22"/>
        </w:rPr>
        <w:t xml:space="preserve"> </w:t>
      </w:r>
      <w:r>
        <w:rPr>
          <w:rFonts w:ascii="Palatino Linotype" w:hAnsi="Palatino Linotype"/>
          <w:sz w:val="22"/>
        </w:rPr>
        <w:t>Đáp án D</w:t>
      </w:r>
    </w:p>
    <w:p w:rsidR="004253B4" w:rsidRPr="00DF5220" w:rsidRDefault="004253B4" w:rsidP="004253B4">
      <w:pPr>
        <w:spacing w:after="0" w:line="20" w:lineRule="atLeast"/>
        <w:rPr>
          <w:rFonts w:ascii="Palatino Linotype" w:hAnsi="Palatino Linotype"/>
          <w:color w:val="FF0000"/>
          <w:sz w:val="22"/>
        </w:rPr>
      </w:pPr>
      <w:r w:rsidRPr="00DF5220">
        <w:rPr>
          <w:rFonts w:ascii="Palatino Linotype" w:hAnsi="Palatino Linotype"/>
          <w:sz w:val="22"/>
        </w:rPr>
        <w:t xml:space="preserve">Vật rơi tự do trong </w:t>
      </w:r>
      <w:r>
        <w:rPr>
          <w:rFonts w:ascii="Palatino Linotype" w:hAnsi="Palatino Linotype"/>
          <w:sz w:val="22"/>
        </w:rPr>
        <w:t>4</w:t>
      </w:r>
      <w:r w:rsidRPr="00DF5220">
        <w:rPr>
          <w:rFonts w:ascii="Palatino Linotype" w:hAnsi="Palatino Linotype"/>
          <w:sz w:val="22"/>
        </w:rPr>
        <w:t>s đã đi được:</w:t>
      </w:r>
      <w:r w:rsidRPr="00DF5220">
        <w:rPr>
          <w:rFonts w:ascii="Palatino Linotype" w:hAnsi="Palatino Linotype"/>
          <w:position w:val="-24"/>
          <w:sz w:val="22"/>
        </w:rPr>
        <w:object w:dxaOrig="2880" w:dyaOrig="620">
          <v:shape id="_x0000_i1064" type="#_x0000_t75" style="width:143.25pt;height:30.75pt" o:ole="">
            <v:imagedata r:id="rId103" o:title=""/>
          </v:shape>
          <o:OLEObject Type="Embed" ProgID="Equation.DSMT4" ShapeID="_x0000_i1064" DrawAspect="Content" ObjectID="_1673334226" r:id="rId104"/>
        </w:object>
      </w:r>
    </w:p>
    <w:p w:rsidR="004253B4" w:rsidRPr="00DF5220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DF5220">
        <w:rPr>
          <w:rFonts w:ascii="Palatino Linotype" w:hAnsi="Palatino Linotype"/>
          <w:sz w:val="22"/>
        </w:rPr>
        <w:t xml:space="preserve">Trong </w:t>
      </w:r>
      <w:r>
        <w:rPr>
          <w:rFonts w:ascii="Palatino Linotype" w:hAnsi="Palatino Linotype"/>
          <w:sz w:val="22"/>
        </w:rPr>
        <w:t>5</w:t>
      </w:r>
      <w:r w:rsidRPr="00DF5220">
        <w:rPr>
          <w:rFonts w:ascii="Palatino Linotype" w:hAnsi="Palatino Linotype"/>
          <w:sz w:val="22"/>
        </w:rPr>
        <w:t>s đã đi được:</w:t>
      </w:r>
      <w:r w:rsidRPr="00DF5220">
        <w:rPr>
          <w:rFonts w:ascii="Palatino Linotype" w:hAnsi="Palatino Linotype"/>
          <w:position w:val="-24"/>
          <w:sz w:val="22"/>
        </w:rPr>
        <w:object w:dxaOrig="3060" w:dyaOrig="620">
          <v:shape id="_x0000_i1065" type="#_x0000_t75" style="width:153.75pt;height:30.75pt" o:ole="">
            <v:imagedata r:id="rId105" o:title=""/>
          </v:shape>
          <o:OLEObject Type="Embed" ProgID="Equation.DSMT4" ShapeID="_x0000_i1065" DrawAspect="Content" ObjectID="_1673334227" r:id="rId106"/>
        </w:object>
      </w:r>
    </w:p>
    <w:p w:rsidR="004253B4" w:rsidRPr="00DF5220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DF5220">
        <w:rPr>
          <w:rFonts w:ascii="Palatino Linotype" w:hAnsi="Palatino Linotype"/>
          <w:sz w:val="22"/>
        </w:rPr>
        <w:t xml:space="preserve">Vậy trong giây thứ </w:t>
      </w:r>
      <w:r>
        <w:rPr>
          <w:rFonts w:ascii="Palatino Linotype" w:hAnsi="Palatino Linotype"/>
          <w:sz w:val="22"/>
        </w:rPr>
        <w:t>năm</w:t>
      </w:r>
      <w:r w:rsidRPr="00DF5220">
        <w:rPr>
          <w:rFonts w:ascii="Palatino Linotype" w:hAnsi="Palatino Linotype"/>
          <w:sz w:val="22"/>
        </w:rPr>
        <w:t xml:space="preserve"> đã đi được: </w:t>
      </w:r>
      <w:r w:rsidRPr="00DF5220">
        <w:rPr>
          <w:rFonts w:ascii="Palatino Linotype" w:hAnsi="Palatino Linotype"/>
          <w:position w:val="-14"/>
          <w:sz w:val="22"/>
        </w:rPr>
        <w:object w:dxaOrig="2900" w:dyaOrig="400">
          <v:shape id="_x0000_i1066" type="#_x0000_t75" style="width:144.75pt;height:20.25pt" o:ole="">
            <v:imagedata r:id="rId107" o:title=""/>
          </v:shape>
          <o:OLEObject Type="Embed" ProgID="Equation.DSMT4" ShapeID="_x0000_i1066" DrawAspect="Content" ObjectID="_1673334228" r:id="rId108"/>
        </w:object>
      </w:r>
    </w:p>
    <w:p w:rsidR="004253B4" w:rsidRPr="00DF5220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DF5220">
        <w:rPr>
          <w:rFonts w:ascii="Palatino Linotype" w:hAnsi="Palatino Linotype"/>
          <w:sz w:val="22"/>
        </w:rPr>
        <w:t xml:space="preserve">Công của trọng lực trong giây thứ tư là: </w:t>
      </w:r>
      <w:r w:rsidRPr="00DF5220">
        <w:rPr>
          <w:rFonts w:ascii="Palatino Linotype" w:hAnsi="Palatino Linotype"/>
          <w:position w:val="-14"/>
          <w:sz w:val="22"/>
        </w:rPr>
        <w:object w:dxaOrig="3340" w:dyaOrig="400">
          <v:shape id="_x0000_i1067" type="#_x0000_t75" style="width:167.25pt;height:19.5pt" o:ole="">
            <v:imagedata r:id="rId109" o:title=""/>
          </v:shape>
          <o:OLEObject Type="Embed" ProgID="Equation.DSMT4" ShapeID="_x0000_i1067" DrawAspect="Content" ObjectID="_1673334229" r:id="rId110"/>
        </w:object>
      </w:r>
    </w:p>
    <w:p w:rsidR="004253B4" w:rsidRPr="00734E9D" w:rsidRDefault="004253B4" w:rsidP="004253B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after="0" w:line="20" w:lineRule="atLeast"/>
        <w:ind w:left="0"/>
        <w:jc w:val="both"/>
        <w:rPr>
          <w:rFonts w:ascii="Palatino Linotype" w:hAnsi="Palatino Linotype"/>
          <w:b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14. </w:t>
      </w:r>
      <w:r w:rsidRPr="00734E9D">
        <w:rPr>
          <w:rFonts w:ascii="Palatino Linotype" w:hAnsi="Palatino Linotype"/>
          <w:sz w:val="22"/>
        </w:rPr>
        <w:t xml:space="preserve">Đáp án A.  </w:t>
      </w:r>
      <w:r w:rsidRPr="00734E9D">
        <w:rPr>
          <w:rFonts w:ascii="Palatino Linotype" w:hAnsi="Palatino Linotype"/>
          <w:position w:val="-30"/>
          <w:sz w:val="22"/>
        </w:rPr>
        <w:object w:dxaOrig="1219" w:dyaOrig="740">
          <v:shape id="_x0000_i1068" type="#_x0000_t75" style="width:60.75pt;height:37.5pt" o:ole="">
            <v:imagedata r:id="rId111" o:title=""/>
          </v:shape>
          <o:OLEObject Type="Embed" ProgID="Equation.DSMT4" ShapeID="_x0000_i1068" DrawAspect="Content" ObjectID="_1673334230" r:id="rId112"/>
        </w:object>
      </w:r>
      <w:r w:rsidRPr="00734E9D">
        <w:rPr>
          <w:rFonts w:ascii="Palatino Linotype" w:hAnsi="Palatino Linotype"/>
          <w:sz w:val="22"/>
        </w:rPr>
        <w:t xml:space="preserve"> nên J.s là sai</w:t>
      </w:r>
    </w:p>
    <w:p w:rsidR="004253B4" w:rsidRPr="00734E9D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15. </w:t>
      </w:r>
      <w:r w:rsidRPr="00734E9D">
        <w:rPr>
          <w:rFonts w:ascii="Palatino Linotype" w:hAnsi="Palatino Linotype"/>
          <w:sz w:val="22"/>
        </w:rPr>
        <w:t>Đáp án A</w:t>
      </w:r>
    </w:p>
    <w:p w:rsidR="004253B4" w:rsidRPr="00734E9D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 xml:space="preserve">Ta có công của động cơ là </w:t>
      </w:r>
      <w:r w:rsidRPr="00734E9D">
        <w:rPr>
          <w:rFonts w:ascii="Palatino Linotype" w:hAnsi="Palatino Linotype"/>
          <w:position w:val="-6"/>
          <w:sz w:val="22"/>
        </w:rPr>
        <w:object w:dxaOrig="740" w:dyaOrig="260">
          <v:shape id="_x0000_i1069" type="#_x0000_t75" style="width:36.75pt;height:12.75pt" o:ole="">
            <v:imagedata r:id="rId113" o:title=""/>
          </v:shape>
          <o:OLEObject Type="Embed" ProgID="Equation.DSMT4" ShapeID="_x0000_i1069" DrawAspect="Content" ObjectID="_1673334231" r:id="rId114"/>
        </w:object>
      </w:r>
      <w:r w:rsidRPr="00734E9D">
        <w:rPr>
          <w:rFonts w:ascii="Palatino Linotype" w:hAnsi="Palatino Linotype"/>
          <w:sz w:val="22"/>
        </w:rPr>
        <w:t xml:space="preserve"> </w:t>
      </w:r>
    </w:p>
    <w:p w:rsidR="004253B4" w:rsidRPr="00734E9D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 xml:space="preserve">Vì máy bay chuyển động đi lên thẳng đều nên </w:t>
      </w:r>
    </w:p>
    <w:p w:rsidR="004253B4" w:rsidRPr="00734E9D" w:rsidRDefault="004253B4" w:rsidP="004253B4">
      <w:pPr>
        <w:pStyle w:val="MTDisplayEquation"/>
        <w:spacing w:after="0" w:line="20" w:lineRule="atLeast"/>
        <w:rPr>
          <w:sz w:val="22"/>
        </w:rPr>
      </w:pPr>
      <w:r w:rsidRPr="00734E9D">
        <w:rPr>
          <w:position w:val="-14"/>
          <w:sz w:val="22"/>
        </w:rPr>
        <w:object w:dxaOrig="3040" w:dyaOrig="420">
          <v:shape id="_x0000_i1070" type="#_x0000_t75" style="width:152.25pt;height:21pt" o:ole="">
            <v:imagedata r:id="rId115" o:title=""/>
          </v:shape>
          <o:OLEObject Type="Embed" ProgID="Equation.DSMT4" ShapeID="_x0000_i1070" DrawAspect="Content" ObjectID="_1673334232" r:id="rId116"/>
        </w:object>
      </w:r>
      <w:r w:rsidRPr="00734E9D">
        <w:rPr>
          <w:sz w:val="22"/>
        </w:rPr>
        <w:t xml:space="preserve"> </w:t>
      </w:r>
    </w:p>
    <w:p w:rsidR="004253B4" w:rsidRPr="00734E9D" w:rsidRDefault="004253B4" w:rsidP="004253B4">
      <w:pPr>
        <w:pStyle w:val="MTDisplayEquation"/>
        <w:spacing w:after="0" w:line="20" w:lineRule="atLeast"/>
        <w:rPr>
          <w:sz w:val="22"/>
        </w:rPr>
      </w:pPr>
      <w:r w:rsidRPr="00734E9D">
        <w:rPr>
          <w:position w:val="-14"/>
          <w:sz w:val="22"/>
        </w:rPr>
        <w:object w:dxaOrig="2920" w:dyaOrig="420">
          <v:shape id="_x0000_i1071" type="#_x0000_t75" style="width:146.25pt;height:21pt" o:ole="">
            <v:imagedata r:id="rId117" o:title=""/>
          </v:shape>
          <o:OLEObject Type="Embed" ProgID="Equation.DSMT4" ShapeID="_x0000_i1071" DrawAspect="Content" ObjectID="_1673334233" r:id="rId118"/>
        </w:object>
      </w:r>
      <w:r w:rsidRPr="00734E9D">
        <w:rPr>
          <w:sz w:val="22"/>
        </w:rPr>
        <w:t xml:space="preserve"> </w:t>
      </w:r>
    </w:p>
    <w:p w:rsidR="004253B4" w:rsidRPr="00734E9D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b/>
          <w:sz w:val="22"/>
        </w:rPr>
        <w:t xml:space="preserve">Câu 16. </w:t>
      </w:r>
      <w:r w:rsidRPr="00734E9D">
        <w:rPr>
          <w:rFonts w:ascii="Palatino Linotype" w:hAnsi="Palatino Linotype"/>
          <w:sz w:val="22"/>
        </w:rPr>
        <w:t>Đáp án B</w:t>
      </w:r>
    </w:p>
    <w:p w:rsidR="004253B4" w:rsidRPr="00734E9D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>Máy bay chuyển động đi lên nhanh dần đều</w:t>
      </w:r>
      <w:r w:rsidRPr="00734E9D">
        <w:rPr>
          <w:rFonts w:ascii="Palatino Linotype" w:hAnsi="Palatino Linotype"/>
          <w:position w:val="-14"/>
          <w:sz w:val="22"/>
        </w:rPr>
        <w:object w:dxaOrig="2580" w:dyaOrig="380">
          <v:shape id="_x0000_i1072" type="#_x0000_t75" style="width:129pt;height:18.75pt" o:ole="">
            <v:imagedata r:id="rId119" o:title=""/>
          </v:shape>
          <o:OLEObject Type="Embed" ProgID="Equation.DSMT4" ShapeID="_x0000_i1072" DrawAspect="Content" ObjectID="_1673334234" r:id="rId120"/>
        </w:object>
      </w:r>
      <w:r w:rsidRPr="00734E9D">
        <w:rPr>
          <w:rFonts w:ascii="Palatino Linotype" w:hAnsi="Palatino Linotype"/>
          <w:sz w:val="22"/>
        </w:rPr>
        <w:t xml:space="preserve"> </w:t>
      </w:r>
    </w:p>
    <w:p w:rsidR="004253B4" w:rsidRPr="00734E9D" w:rsidRDefault="004253B4" w:rsidP="004253B4">
      <w:pPr>
        <w:spacing w:after="0" w:line="20" w:lineRule="atLeast"/>
        <w:rPr>
          <w:rFonts w:ascii="Palatino Linotype" w:hAnsi="Palatino Linotype"/>
          <w:sz w:val="22"/>
        </w:rPr>
      </w:pPr>
      <w:r w:rsidRPr="00734E9D">
        <w:rPr>
          <w:rFonts w:ascii="Palatino Linotype" w:hAnsi="Palatino Linotype"/>
          <w:sz w:val="22"/>
        </w:rPr>
        <w:t xml:space="preserve">Mà </w:t>
      </w:r>
      <w:r w:rsidRPr="00734E9D">
        <w:rPr>
          <w:rFonts w:ascii="Palatino Linotype" w:hAnsi="Palatino Linotype"/>
          <w:position w:val="-38"/>
          <w:sz w:val="22"/>
        </w:rPr>
        <w:object w:dxaOrig="4420" w:dyaOrig="740">
          <v:shape id="_x0000_i1073" type="#_x0000_t75" style="width:221.25pt;height:36.75pt" o:ole="">
            <v:imagedata r:id="rId121" o:title=""/>
          </v:shape>
          <o:OLEObject Type="Embed" ProgID="Equation.DSMT4" ShapeID="_x0000_i1073" DrawAspect="Content" ObjectID="_1673334235" r:id="rId122"/>
        </w:object>
      </w:r>
      <w:r w:rsidRPr="00734E9D">
        <w:rPr>
          <w:rFonts w:ascii="Palatino Linotype" w:hAnsi="Palatino Linotype"/>
          <w:sz w:val="22"/>
        </w:rPr>
        <w:t xml:space="preserve"> </w:t>
      </w:r>
    </w:p>
    <w:p w:rsidR="004253B4" w:rsidRPr="00734E9D" w:rsidRDefault="004253B4" w:rsidP="004253B4">
      <w:pPr>
        <w:pStyle w:val="MTDisplayEquation"/>
        <w:spacing w:after="0" w:line="20" w:lineRule="atLeast"/>
        <w:rPr>
          <w:sz w:val="22"/>
        </w:rPr>
      </w:pPr>
      <w:r w:rsidRPr="00734E9D">
        <w:rPr>
          <w:position w:val="-14"/>
          <w:sz w:val="22"/>
        </w:rPr>
        <w:object w:dxaOrig="3600" w:dyaOrig="420">
          <v:shape id="_x0000_i1074" type="#_x0000_t75" style="width:180pt;height:21pt" o:ole="">
            <v:imagedata r:id="rId123" o:title=""/>
          </v:shape>
          <o:OLEObject Type="Embed" ProgID="Equation.DSMT4" ShapeID="_x0000_i1074" DrawAspect="Content" ObjectID="_1673334236" r:id="rId124"/>
        </w:object>
      </w:r>
      <w:r w:rsidRPr="00734E9D">
        <w:rPr>
          <w:sz w:val="22"/>
        </w:rPr>
        <w:t xml:space="preserve"> </w:t>
      </w:r>
    </w:p>
    <w:p w:rsidR="004253B4" w:rsidRPr="00734E9D" w:rsidRDefault="004253B4" w:rsidP="004253B4">
      <w:pPr>
        <w:pStyle w:val="MTDisplayEquation"/>
        <w:spacing w:after="0" w:line="20" w:lineRule="atLeast"/>
        <w:rPr>
          <w:sz w:val="22"/>
        </w:rPr>
      </w:pPr>
      <w:r w:rsidRPr="00734E9D">
        <w:rPr>
          <w:position w:val="-14"/>
          <w:sz w:val="22"/>
        </w:rPr>
        <w:object w:dxaOrig="3780" w:dyaOrig="420">
          <v:shape id="_x0000_i1075" type="#_x0000_t75" style="width:189pt;height:21pt" o:ole="">
            <v:imagedata r:id="rId125" o:title=""/>
          </v:shape>
          <o:OLEObject Type="Embed" ProgID="Equation.DSMT4" ShapeID="_x0000_i1075" DrawAspect="Content" ObjectID="_1673334237" r:id="rId126"/>
        </w:object>
      </w:r>
      <w:r w:rsidRPr="00734E9D">
        <w:rPr>
          <w:sz w:val="22"/>
        </w:rPr>
        <w:t xml:space="preserve"> </w:t>
      </w:r>
    </w:p>
    <w:p w:rsidR="001F4F4D" w:rsidRPr="004253B4" w:rsidRDefault="001F4F4D" w:rsidP="004253B4"/>
    <w:sectPr w:rsidR="001F4F4D" w:rsidRPr="004253B4" w:rsidSect="004253B4">
      <w:headerReference w:type="even" r:id="rId127"/>
      <w:headerReference w:type="default" r:id="rId128"/>
      <w:footerReference w:type="even" r:id="rId129"/>
      <w:footerReference w:type="default" r:id="rId130"/>
      <w:headerReference w:type="first" r:id="rId131"/>
      <w:footerReference w:type="first" r:id="rId132"/>
      <w:pgSz w:w="9072" w:h="13608" w:code="1"/>
      <w:pgMar w:top="810" w:right="851" w:bottom="1021" w:left="851" w:header="426" w:footer="461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314C" w:rsidRDefault="0034314C" w:rsidP="0068435E">
      <w:pPr>
        <w:spacing w:after="0" w:line="240" w:lineRule="auto"/>
      </w:pPr>
      <w:r>
        <w:separator/>
      </w:r>
    </w:p>
  </w:endnote>
  <w:endnote w:type="continuationSeparator" w:id="0">
    <w:p w:rsidR="0034314C" w:rsidRDefault="0034314C" w:rsidP="0068435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022E" w:rsidRPr="004253B4" w:rsidRDefault="004253B4" w:rsidP="004253B4">
    <w:pPr>
      <w:pStyle w:val="Footer"/>
      <w:pBdr>
        <w:top w:val="thinThickSmallGap" w:sz="24" w:space="1" w:color="622423"/>
      </w:pBdr>
    </w:pPr>
    <w:r w:rsidRPr="004253B4">
      <w:rPr>
        <w:b/>
        <w:color w:val="00B0F0"/>
        <w:szCs w:val="24"/>
        <w:lang w:val="nl-NL"/>
      </w:rPr>
      <w:t xml:space="preserve">                                       www.thuvienhoclieu</w:t>
    </w:r>
    <w:r w:rsidRPr="004253B4">
      <w:rPr>
        <w:b/>
        <w:color w:val="FF0000"/>
        <w:szCs w:val="24"/>
        <w:lang w:val="nl-NL"/>
      </w:rPr>
      <w:t xml:space="preserve">.com </w:t>
    </w:r>
    <w:r w:rsidRPr="004253B4">
      <w:rPr>
        <w:rFonts w:eastAsia="Times New Roman"/>
      </w:rPr>
      <w:t xml:space="preserve">                         Trang </w:t>
    </w:r>
    <w:r w:rsidRPr="004253B4">
      <w:rPr>
        <w:rFonts w:eastAsia="Times New Roman"/>
      </w:rPr>
      <w:fldChar w:fldCharType="begin"/>
    </w:r>
    <w:r w:rsidRPr="004253B4">
      <w:instrText xml:space="preserve"> PAGE   \* MERGEFORMAT </w:instrText>
    </w:r>
    <w:r w:rsidRPr="004253B4">
      <w:rPr>
        <w:rFonts w:eastAsia="Times New Roman"/>
      </w:rPr>
      <w:fldChar w:fldCharType="separate"/>
    </w:r>
    <w:r w:rsidR="00A30E50" w:rsidRPr="00A30E50">
      <w:rPr>
        <w:rFonts w:eastAsia="Times New Roman"/>
        <w:noProof/>
      </w:rPr>
      <w:t>4</w:t>
    </w:r>
    <w:r w:rsidRPr="004253B4">
      <w:rPr>
        <w:rFonts w:eastAsia="Times New Roman"/>
        <w:noProof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3B4" w:rsidRPr="004253B4" w:rsidRDefault="004253B4" w:rsidP="004253B4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370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5FDC" w:rsidRDefault="00D85FD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314C" w:rsidRDefault="0034314C" w:rsidP="0068435E">
      <w:pPr>
        <w:spacing w:after="0" w:line="240" w:lineRule="auto"/>
      </w:pPr>
      <w:r>
        <w:separator/>
      </w:r>
    </w:p>
  </w:footnote>
  <w:footnote w:type="continuationSeparator" w:id="0">
    <w:p w:rsidR="0034314C" w:rsidRDefault="0034314C" w:rsidP="0068435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3B4" w:rsidRPr="00FE7A5E" w:rsidRDefault="004253B4" w:rsidP="004253B4">
    <w:pPr>
      <w:pStyle w:val="Header"/>
      <w:jc w:val="center"/>
      <w:rPr>
        <w:b/>
        <w:szCs w:val="24"/>
      </w:rPr>
    </w:pPr>
    <w:r w:rsidRPr="00FE7A5E">
      <w:rPr>
        <w:b/>
        <w:color w:val="00B0F0"/>
        <w:szCs w:val="24"/>
        <w:lang w:val="nl-NL"/>
      </w:rPr>
      <w:t>www.thuvienhoclieu</w:t>
    </w:r>
    <w:r w:rsidRPr="00FE7A5E">
      <w:rPr>
        <w:b/>
        <w:color w:val="FF0000"/>
        <w:szCs w:val="24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3B4" w:rsidRPr="00FE7A5E" w:rsidRDefault="004253B4" w:rsidP="004253B4">
    <w:pPr>
      <w:pStyle w:val="Header"/>
      <w:jc w:val="center"/>
      <w:rPr>
        <w:b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7B89" w:rsidRDefault="00C87B8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5636" o:spid="_x0000_s2049" type="#_x0000_t136" style="position:absolute;margin-left:0;margin-top:0;width:496.3pt;height:23.05pt;rotation:315;z-index:-25165875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GV: Trần Thanh Giang Mobile: 0976 81 86 86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8" type="#_x0000_t75" style="width:11.25pt;height:11.25pt" o:bullet="t">
        <v:imagedata r:id="rId1" o:title="mso55"/>
      </v:shape>
    </w:pict>
  </w:numPicBullet>
  <w:abstractNum w:abstractNumId="0">
    <w:nsid w:val="00EF70E2"/>
    <w:multiLevelType w:val="hybridMultilevel"/>
    <w:tmpl w:val="A65A419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EE72AC"/>
    <w:multiLevelType w:val="hybridMultilevel"/>
    <w:tmpl w:val="12FE1572"/>
    <w:lvl w:ilvl="0" w:tplc="47E8114C">
      <w:start w:val="1"/>
      <w:numFmt w:val="upperRoman"/>
      <w:lvlText w:val="%1."/>
      <w:lvlJc w:val="left"/>
      <w:pPr>
        <w:ind w:left="117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5D6AE6"/>
    <w:multiLevelType w:val="hybridMultilevel"/>
    <w:tmpl w:val="3F505D1C"/>
    <w:lvl w:ilvl="0" w:tplc="0442972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749337E"/>
    <w:multiLevelType w:val="hybridMultilevel"/>
    <w:tmpl w:val="10366BD4"/>
    <w:lvl w:ilvl="0" w:tplc="9C10836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4A3328"/>
    <w:multiLevelType w:val="hybridMultilevel"/>
    <w:tmpl w:val="2152902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306E5B"/>
    <w:multiLevelType w:val="hybridMultilevel"/>
    <w:tmpl w:val="9C58792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0B54D2"/>
    <w:multiLevelType w:val="hybridMultilevel"/>
    <w:tmpl w:val="1D5461DE"/>
    <w:lvl w:ilvl="0" w:tplc="D13C88C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0BD4DB8"/>
    <w:multiLevelType w:val="hybridMultilevel"/>
    <w:tmpl w:val="34C8277C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67F32B4"/>
    <w:multiLevelType w:val="hybridMultilevel"/>
    <w:tmpl w:val="8D4055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990CFA"/>
    <w:multiLevelType w:val="hybridMultilevel"/>
    <w:tmpl w:val="2346B69C"/>
    <w:lvl w:ilvl="0" w:tplc="FFFFFFFF">
      <w:start w:val="1"/>
      <w:numFmt w:val="decimal"/>
      <w:lvlText w:val="Bài %1."/>
      <w:lvlJc w:val="left"/>
      <w:pPr>
        <w:tabs>
          <w:tab w:val="num" w:pos="504"/>
        </w:tabs>
        <w:ind w:left="1166" w:hanging="806"/>
      </w:pPr>
      <w:rPr>
        <w:rFonts w:ascii="Times New Roman" w:hAnsi="Times New Roman" w:hint="default"/>
        <w:b/>
        <w:i w:val="0"/>
        <w:lang w:val="de-D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/>
        <w:i w:val="0"/>
      </w:rPr>
    </w:lvl>
    <w:lvl w:ilvl="2" w:tplc="FFFFFFFF">
      <w:start w:val="1"/>
      <w:numFmt w:val="none"/>
      <w:lvlText w:val="%3Bài 9."/>
      <w:lvlJc w:val="right"/>
      <w:pPr>
        <w:tabs>
          <w:tab w:val="num" w:pos="864"/>
        </w:tabs>
        <w:ind w:left="360" w:firstLine="288"/>
      </w:pPr>
      <w:rPr>
        <w:rFonts w:ascii="Times New Roman" w:hAnsi="Times New Roman" w:hint="default"/>
        <w:b/>
        <w:i w:val="0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b/>
        <w:i w:val="0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BC92012"/>
    <w:multiLevelType w:val="hybridMultilevel"/>
    <w:tmpl w:val="42C25F42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41316D7"/>
    <w:multiLevelType w:val="hybridMultilevel"/>
    <w:tmpl w:val="64CAF74C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613512F"/>
    <w:multiLevelType w:val="hybridMultilevel"/>
    <w:tmpl w:val="947CBD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EF76579"/>
    <w:multiLevelType w:val="hybridMultilevel"/>
    <w:tmpl w:val="9D705F42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A9194C"/>
    <w:multiLevelType w:val="hybridMultilevel"/>
    <w:tmpl w:val="42BA4D94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6731AF5"/>
    <w:multiLevelType w:val="hybridMultilevel"/>
    <w:tmpl w:val="45A07B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B50D6E"/>
    <w:multiLevelType w:val="hybridMultilevel"/>
    <w:tmpl w:val="E6B8BFEE"/>
    <w:lvl w:ilvl="0" w:tplc="04090001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EC713EA"/>
    <w:multiLevelType w:val="hybridMultilevel"/>
    <w:tmpl w:val="AACCBD76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9B9061E"/>
    <w:multiLevelType w:val="hybridMultilevel"/>
    <w:tmpl w:val="44A01E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0070E4"/>
    <w:multiLevelType w:val="hybridMultilevel"/>
    <w:tmpl w:val="EC2CF94E"/>
    <w:lvl w:ilvl="0" w:tplc="6E924B4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FE7C7EA8">
      <w:start w:val="1"/>
      <w:numFmt w:val="bullet"/>
      <w:lvlText w:val="+"/>
      <w:lvlJc w:val="left"/>
      <w:pPr>
        <w:tabs>
          <w:tab w:val="num" w:pos="611"/>
        </w:tabs>
        <w:ind w:left="667" w:hanging="227"/>
      </w:pPr>
      <w:rPr>
        <w:rFonts w:ascii="Courier New" w:hAnsi="Courier New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EA96A3B"/>
    <w:multiLevelType w:val="hybridMultilevel"/>
    <w:tmpl w:val="9EA8077C"/>
    <w:lvl w:ilvl="0" w:tplc="04090019">
      <w:numFmt w:val="bullet"/>
      <w:lvlText w:val="-"/>
      <w:lvlJc w:val="left"/>
      <w:pPr>
        <w:ind w:left="990" w:hanging="360"/>
      </w:pPr>
      <w:rPr>
        <w:rFonts w:ascii="Times New Roman" w:eastAsia="Times New Roman" w:hAnsi="Times New Roman" w:cs="Times New Roman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2106E09"/>
    <w:multiLevelType w:val="hybridMultilevel"/>
    <w:tmpl w:val="76C4B33E"/>
    <w:lvl w:ilvl="0" w:tplc="30825920">
      <w:start w:val="6"/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2A53861"/>
    <w:multiLevelType w:val="hybridMultilevel"/>
    <w:tmpl w:val="92A67E0C"/>
    <w:lvl w:ilvl="0" w:tplc="F160B54C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33A194D"/>
    <w:multiLevelType w:val="hybridMultilevel"/>
    <w:tmpl w:val="6068D2E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54E22FE1"/>
    <w:multiLevelType w:val="hybridMultilevel"/>
    <w:tmpl w:val="A828AC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5F04D4"/>
    <w:multiLevelType w:val="hybridMultilevel"/>
    <w:tmpl w:val="4D344C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9B693D"/>
    <w:multiLevelType w:val="hybridMultilevel"/>
    <w:tmpl w:val="B0B003A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076686"/>
    <w:multiLevelType w:val="hybridMultilevel"/>
    <w:tmpl w:val="E4E4A0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5ED969D7"/>
    <w:multiLevelType w:val="hybridMultilevel"/>
    <w:tmpl w:val="9A72A7E0"/>
    <w:lvl w:ilvl="0" w:tplc="BD60A356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614F6841"/>
    <w:multiLevelType w:val="hybridMultilevel"/>
    <w:tmpl w:val="52FCEB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CF6B38"/>
    <w:multiLevelType w:val="hybridMultilevel"/>
    <w:tmpl w:val="A280AC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4871D06"/>
    <w:multiLevelType w:val="hybridMultilevel"/>
    <w:tmpl w:val="31EC7162"/>
    <w:lvl w:ilvl="0" w:tplc="2F58C7B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8082445"/>
    <w:multiLevelType w:val="hybridMultilevel"/>
    <w:tmpl w:val="2A8C8E1C"/>
    <w:lvl w:ilvl="0" w:tplc="04090007">
      <w:start w:val="1"/>
      <w:numFmt w:val="bullet"/>
      <w:lvlText w:val=""/>
      <w:lvlPicBulletId w:val="0"/>
      <w:lvlJc w:val="left"/>
      <w:pPr>
        <w:tabs>
          <w:tab w:val="num" w:pos="1635"/>
        </w:tabs>
        <w:ind w:left="163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55"/>
        </w:tabs>
        <w:ind w:left="23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75"/>
        </w:tabs>
        <w:ind w:left="30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95"/>
        </w:tabs>
        <w:ind w:left="37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515"/>
        </w:tabs>
        <w:ind w:left="45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235"/>
        </w:tabs>
        <w:ind w:left="52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55"/>
        </w:tabs>
        <w:ind w:left="59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75"/>
        </w:tabs>
        <w:ind w:left="66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95"/>
        </w:tabs>
        <w:ind w:left="7395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9"/>
  </w:num>
  <w:num w:numId="3">
    <w:abstractNumId w:val="24"/>
  </w:num>
  <w:num w:numId="4">
    <w:abstractNumId w:val="30"/>
  </w:num>
  <w:num w:numId="5">
    <w:abstractNumId w:val="25"/>
  </w:num>
  <w:num w:numId="6">
    <w:abstractNumId w:val="6"/>
  </w:num>
  <w:num w:numId="7">
    <w:abstractNumId w:val="3"/>
  </w:num>
  <w:num w:numId="8">
    <w:abstractNumId w:val="8"/>
  </w:num>
  <w:num w:numId="9">
    <w:abstractNumId w:val="15"/>
  </w:num>
  <w:num w:numId="10">
    <w:abstractNumId w:val="18"/>
  </w:num>
  <w:num w:numId="11">
    <w:abstractNumId w:val="9"/>
  </w:num>
  <w:num w:numId="12">
    <w:abstractNumId w:val="19"/>
  </w:num>
  <w:num w:numId="13">
    <w:abstractNumId w:val="1"/>
  </w:num>
  <w:num w:numId="14">
    <w:abstractNumId w:val="0"/>
  </w:num>
  <w:num w:numId="15">
    <w:abstractNumId w:val="31"/>
  </w:num>
  <w:num w:numId="16">
    <w:abstractNumId w:val="28"/>
  </w:num>
  <w:num w:numId="17">
    <w:abstractNumId w:val="27"/>
  </w:num>
  <w:num w:numId="18">
    <w:abstractNumId w:val="23"/>
  </w:num>
  <w:num w:numId="19">
    <w:abstractNumId w:val="17"/>
  </w:num>
  <w:num w:numId="20">
    <w:abstractNumId w:val="14"/>
  </w:num>
  <w:num w:numId="21">
    <w:abstractNumId w:val="12"/>
  </w:num>
  <w:num w:numId="22">
    <w:abstractNumId w:val="16"/>
  </w:num>
  <w:num w:numId="23">
    <w:abstractNumId w:val="22"/>
  </w:num>
  <w:num w:numId="24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7"/>
  </w:num>
  <w:num w:numId="26">
    <w:abstractNumId w:val="13"/>
  </w:num>
  <w:num w:numId="27">
    <w:abstractNumId w:val="11"/>
  </w:num>
  <w:num w:numId="28">
    <w:abstractNumId w:val="4"/>
  </w:num>
  <w:num w:numId="29">
    <w:abstractNumId w:val="32"/>
  </w:num>
  <w:num w:numId="30">
    <w:abstractNumId w:val="10"/>
  </w:num>
  <w:num w:numId="31">
    <w:abstractNumId w:val="21"/>
  </w:num>
  <w:num w:numId="32">
    <w:abstractNumId w:val="26"/>
  </w:num>
  <w:num w:numId="33">
    <w:abstractNumId w:val="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hideSpellingErrors/>
  <w:defaultTabStop w:val="720"/>
  <w:evenAndOddHeaders/>
  <w:drawingGridHorizontalSpacing w:val="6"/>
  <w:drawingGridVerticalSpacing w:val="6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485F"/>
    <w:rsid w:val="00001453"/>
    <w:rsid w:val="0000218F"/>
    <w:rsid w:val="000046B3"/>
    <w:rsid w:val="00004A21"/>
    <w:rsid w:val="00004ADB"/>
    <w:rsid w:val="0000593F"/>
    <w:rsid w:val="00005BD7"/>
    <w:rsid w:val="000066E7"/>
    <w:rsid w:val="000068F7"/>
    <w:rsid w:val="0000794E"/>
    <w:rsid w:val="00007992"/>
    <w:rsid w:val="00011181"/>
    <w:rsid w:val="00014384"/>
    <w:rsid w:val="00015EA7"/>
    <w:rsid w:val="00015FC0"/>
    <w:rsid w:val="00016D76"/>
    <w:rsid w:val="00016ED1"/>
    <w:rsid w:val="00017204"/>
    <w:rsid w:val="0001735D"/>
    <w:rsid w:val="00024E78"/>
    <w:rsid w:val="0002745C"/>
    <w:rsid w:val="00030E22"/>
    <w:rsid w:val="00032007"/>
    <w:rsid w:val="00033ED7"/>
    <w:rsid w:val="000340C9"/>
    <w:rsid w:val="00035D7B"/>
    <w:rsid w:val="0003635A"/>
    <w:rsid w:val="00037D60"/>
    <w:rsid w:val="0004054F"/>
    <w:rsid w:val="000407DD"/>
    <w:rsid w:val="00041694"/>
    <w:rsid w:val="00041E1C"/>
    <w:rsid w:val="00042985"/>
    <w:rsid w:val="00043B4E"/>
    <w:rsid w:val="000446B7"/>
    <w:rsid w:val="00047749"/>
    <w:rsid w:val="00050496"/>
    <w:rsid w:val="00051995"/>
    <w:rsid w:val="00051FE0"/>
    <w:rsid w:val="00052061"/>
    <w:rsid w:val="00054FEE"/>
    <w:rsid w:val="000551AE"/>
    <w:rsid w:val="00056136"/>
    <w:rsid w:val="00057DE2"/>
    <w:rsid w:val="00062FF5"/>
    <w:rsid w:val="0006330F"/>
    <w:rsid w:val="00063EC8"/>
    <w:rsid w:val="000703B6"/>
    <w:rsid w:val="00071822"/>
    <w:rsid w:val="0007206F"/>
    <w:rsid w:val="000736DD"/>
    <w:rsid w:val="0007375D"/>
    <w:rsid w:val="000738B3"/>
    <w:rsid w:val="00074F19"/>
    <w:rsid w:val="00076162"/>
    <w:rsid w:val="00077700"/>
    <w:rsid w:val="0007794C"/>
    <w:rsid w:val="00082470"/>
    <w:rsid w:val="00082606"/>
    <w:rsid w:val="00082A1C"/>
    <w:rsid w:val="000847EA"/>
    <w:rsid w:val="00085498"/>
    <w:rsid w:val="00086112"/>
    <w:rsid w:val="000936CB"/>
    <w:rsid w:val="00093D51"/>
    <w:rsid w:val="00093E71"/>
    <w:rsid w:val="0009445D"/>
    <w:rsid w:val="00094529"/>
    <w:rsid w:val="00094611"/>
    <w:rsid w:val="00094957"/>
    <w:rsid w:val="00095140"/>
    <w:rsid w:val="00095AB3"/>
    <w:rsid w:val="000961A5"/>
    <w:rsid w:val="00097237"/>
    <w:rsid w:val="000A02DA"/>
    <w:rsid w:val="000A0877"/>
    <w:rsid w:val="000A0E48"/>
    <w:rsid w:val="000A6A40"/>
    <w:rsid w:val="000A74AB"/>
    <w:rsid w:val="000B1E09"/>
    <w:rsid w:val="000B22E8"/>
    <w:rsid w:val="000B25C6"/>
    <w:rsid w:val="000B2BC9"/>
    <w:rsid w:val="000B32E7"/>
    <w:rsid w:val="000B3998"/>
    <w:rsid w:val="000B3DCB"/>
    <w:rsid w:val="000B6B90"/>
    <w:rsid w:val="000B7E89"/>
    <w:rsid w:val="000C07B0"/>
    <w:rsid w:val="000C0856"/>
    <w:rsid w:val="000C0E9D"/>
    <w:rsid w:val="000C2C43"/>
    <w:rsid w:val="000C476E"/>
    <w:rsid w:val="000C5405"/>
    <w:rsid w:val="000D1A1F"/>
    <w:rsid w:val="000D1CBD"/>
    <w:rsid w:val="000D391B"/>
    <w:rsid w:val="000D4709"/>
    <w:rsid w:val="000D5319"/>
    <w:rsid w:val="000D776A"/>
    <w:rsid w:val="000E1222"/>
    <w:rsid w:val="000E1231"/>
    <w:rsid w:val="000E1AB9"/>
    <w:rsid w:val="000E1D1A"/>
    <w:rsid w:val="000E3C8A"/>
    <w:rsid w:val="000E3E45"/>
    <w:rsid w:val="000E3FA6"/>
    <w:rsid w:val="000E4788"/>
    <w:rsid w:val="000E5489"/>
    <w:rsid w:val="000E75A7"/>
    <w:rsid w:val="000E7826"/>
    <w:rsid w:val="000E7980"/>
    <w:rsid w:val="000F1826"/>
    <w:rsid w:val="000F40ED"/>
    <w:rsid w:val="000F48B4"/>
    <w:rsid w:val="000F544E"/>
    <w:rsid w:val="000F6B7D"/>
    <w:rsid w:val="001020D1"/>
    <w:rsid w:val="00102467"/>
    <w:rsid w:val="0010253C"/>
    <w:rsid w:val="00103E8D"/>
    <w:rsid w:val="00104320"/>
    <w:rsid w:val="001045BE"/>
    <w:rsid w:val="00105AC4"/>
    <w:rsid w:val="00106E68"/>
    <w:rsid w:val="00106FAD"/>
    <w:rsid w:val="0011029F"/>
    <w:rsid w:val="001105F0"/>
    <w:rsid w:val="00110D5E"/>
    <w:rsid w:val="00111234"/>
    <w:rsid w:val="001147B5"/>
    <w:rsid w:val="00114911"/>
    <w:rsid w:val="00114B19"/>
    <w:rsid w:val="00114D22"/>
    <w:rsid w:val="00116CE9"/>
    <w:rsid w:val="0011771D"/>
    <w:rsid w:val="00120A61"/>
    <w:rsid w:val="00121520"/>
    <w:rsid w:val="00122672"/>
    <w:rsid w:val="00123151"/>
    <w:rsid w:val="0012655F"/>
    <w:rsid w:val="00126784"/>
    <w:rsid w:val="001272BE"/>
    <w:rsid w:val="001301A1"/>
    <w:rsid w:val="001319E9"/>
    <w:rsid w:val="00132623"/>
    <w:rsid w:val="0013328E"/>
    <w:rsid w:val="00134C10"/>
    <w:rsid w:val="00136F2B"/>
    <w:rsid w:val="001370C8"/>
    <w:rsid w:val="0014304F"/>
    <w:rsid w:val="00143AB7"/>
    <w:rsid w:val="001446BC"/>
    <w:rsid w:val="00144BFA"/>
    <w:rsid w:val="00144EDA"/>
    <w:rsid w:val="00146C83"/>
    <w:rsid w:val="00146E18"/>
    <w:rsid w:val="00147BF4"/>
    <w:rsid w:val="00151F35"/>
    <w:rsid w:val="001547E3"/>
    <w:rsid w:val="001574C0"/>
    <w:rsid w:val="001600DB"/>
    <w:rsid w:val="00160FF7"/>
    <w:rsid w:val="00161395"/>
    <w:rsid w:val="00161925"/>
    <w:rsid w:val="00161F6A"/>
    <w:rsid w:val="00162A78"/>
    <w:rsid w:val="0016484E"/>
    <w:rsid w:val="00164A3B"/>
    <w:rsid w:val="00167873"/>
    <w:rsid w:val="00167E12"/>
    <w:rsid w:val="0017056F"/>
    <w:rsid w:val="00172297"/>
    <w:rsid w:val="00172EDA"/>
    <w:rsid w:val="00173990"/>
    <w:rsid w:val="001740A2"/>
    <w:rsid w:val="00174CCE"/>
    <w:rsid w:val="00175D4F"/>
    <w:rsid w:val="00177F3E"/>
    <w:rsid w:val="001806D4"/>
    <w:rsid w:val="00181211"/>
    <w:rsid w:val="001815CD"/>
    <w:rsid w:val="00182A7E"/>
    <w:rsid w:val="00183700"/>
    <w:rsid w:val="00183FA1"/>
    <w:rsid w:val="0018570A"/>
    <w:rsid w:val="00186EBC"/>
    <w:rsid w:val="00187D48"/>
    <w:rsid w:val="00187D83"/>
    <w:rsid w:val="00191046"/>
    <w:rsid w:val="0019336C"/>
    <w:rsid w:val="0019412E"/>
    <w:rsid w:val="00194190"/>
    <w:rsid w:val="00195531"/>
    <w:rsid w:val="0019693C"/>
    <w:rsid w:val="001A0158"/>
    <w:rsid w:val="001A1E0D"/>
    <w:rsid w:val="001A3F16"/>
    <w:rsid w:val="001A4669"/>
    <w:rsid w:val="001A7121"/>
    <w:rsid w:val="001A7CC2"/>
    <w:rsid w:val="001A7CD9"/>
    <w:rsid w:val="001B0932"/>
    <w:rsid w:val="001B0A12"/>
    <w:rsid w:val="001B47A8"/>
    <w:rsid w:val="001B4D08"/>
    <w:rsid w:val="001B4E08"/>
    <w:rsid w:val="001B4FD4"/>
    <w:rsid w:val="001B5438"/>
    <w:rsid w:val="001B5CFD"/>
    <w:rsid w:val="001B70A8"/>
    <w:rsid w:val="001C4A12"/>
    <w:rsid w:val="001C4A53"/>
    <w:rsid w:val="001C5EEA"/>
    <w:rsid w:val="001C6C36"/>
    <w:rsid w:val="001C6F30"/>
    <w:rsid w:val="001C7408"/>
    <w:rsid w:val="001D179D"/>
    <w:rsid w:val="001D3395"/>
    <w:rsid w:val="001D4931"/>
    <w:rsid w:val="001D5CE3"/>
    <w:rsid w:val="001D631B"/>
    <w:rsid w:val="001D7F3D"/>
    <w:rsid w:val="001E0256"/>
    <w:rsid w:val="001E15F6"/>
    <w:rsid w:val="001E21F3"/>
    <w:rsid w:val="001E2308"/>
    <w:rsid w:val="001E3F4D"/>
    <w:rsid w:val="001E3FA7"/>
    <w:rsid w:val="001F0A08"/>
    <w:rsid w:val="001F179B"/>
    <w:rsid w:val="001F1C19"/>
    <w:rsid w:val="001F1D4D"/>
    <w:rsid w:val="001F440B"/>
    <w:rsid w:val="001F4779"/>
    <w:rsid w:val="001F4F4D"/>
    <w:rsid w:val="001F5DD4"/>
    <w:rsid w:val="001F6B03"/>
    <w:rsid w:val="001F7438"/>
    <w:rsid w:val="001F75DD"/>
    <w:rsid w:val="00200849"/>
    <w:rsid w:val="0020463B"/>
    <w:rsid w:val="0020470F"/>
    <w:rsid w:val="00211764"/>
    <w:rsid w:val="00212EEA"/>
    <w:rsid w:val="00213263"/>
    <w:rsid w:val="00213C2E"/>
    <w:rsid w:val="002144B8"/>
    <w:rsid w:val="002153B5"/>
    <w:rsid w:val="00216275"/>
    <w:rsid w:val="002175A8"/>
    <w:rsid w:val="00220205"/>
    <w:rsid w:val="00220456"/>
    <w:rsid w:val="00221109"/>
    <w:rsid w:val="00221A10"/>
    <w:rsid w:val="00223185"/>
    <w:rsid w:val="00223770"/>
    <w:rsid w:val="00224277"/>
    <w:rsid w:val="00224B85"/>
    <w:rsid w:val="00226CE4"/>
    <w:rsid w:val="002270DF"/>
    <w:rsid w:val="00230588"/>
    <w:rsid w:val="0023098A"/>
    <w:rsid w:val="00233136"/>
    <w:rsid w:val="00234E24"/>
    <w:rsid w:val="00234F66"/>
    <w:rsid w:val="002358A5"/>
    <w:rsid w:val="00235C7F"/>
    <w:rsid w:val="00236505"/>
    <w:rsid w:val="00237C81"/>
    <w:rsid w:val="00242DBF"/>
    <w:rsid w:val="00242F38"/>
    <w:rsid w:val="002450B3"/>
    <w:rsid w:val="00245777"/>
    <w:rsid w:val="00245C9A"/>
    <w:rsid w:val="00246E61"/>
    <w:rsid w:val="00251EAD"/>
    <w:rsid w:val="002541F7"/>
    <w:rsid w:val="00260D9C"/>
    <w:rsid w:val="0026192B"/>
    <w:rsid w:val="00262C32"/>
    <w:rsid w:val="002630CB"/>
    <w:rsid w:val="00263EC1"/>
    <w:rsid w:val="002664C5"/>
    <w:rsid w:val="0026736A"/>
    <w:rsid w:val="002674C8"/>
    <w:rsid w:val="00270E59"/>
    <w:rsid w:val="00270FA2"/>
    <w:rsid w:val="002734AC"/>
    <w:rsid w:val="00275855"/>
    <w:rsid w:val="002800BA"/>
    <w:rsid w:val="00283186"/>
    <w:rsid w:val="002832BD"/>
    <w:rsid w:val="00283509"/>
    <w:rsid w:val="00286681"/>
    <w:rsid w:val="0028701A"/>
    <w:rsid w:val="002909E6"/>
    <w:rsid w:val="00290D04"/>
    <w:rsid w:val="00291998"/>
    <w:rsid w:val="00291DE1"/>
    <w:rsid w:val="00292880"/>
    <w:rsid w:val="00292EA7"/>
    <w:rsid w:val="00293646"/>
    <w:rsid w:val="00295EEC"/>
    <w:rsid w:val="0029657F"/>
    <w:rsid w:val="002A0FF0"/>
    <w:rsid w:val="002A3718"/>
    <w:rsid w:val="002A3C62"/>
    <w:rsid w:val="002A3D17"/>
    <w:rsid w:val="002A4405"/>
    <w:rsid w:val="002A69E1"/>
    <w:rsid w:val="002A6DBE"/>
    <w:rsid w:val="002A73F1"/>
    <w:rsid w:val="002A7652"/>
    <w:rsid w:val="002B1B02"/>
    <w:rsid w:val="002B271A"/>
    <w:rsid w:val="002B2845"/>
    <w:rsid w:val="002B28AE"/>
    <w:rsid w:val="002B34BE"/>
    <w:rsid w:val="002B3E4A"/>
    <w:rsid w:val="002B3EB4"/>
    <w:rsid w:val="002B5D1B"/>
    <w:rsid w:val="002B5D7F"/>
    <w:rsid w:val="002B5E39"/>
    <w:rsid w:val="002C2310"/>
    <w:rsid w:val="002C2A67"/>
    <w:rsid w:val="002C3714"/>
    <w:rsid w:val="002C39B1"/>
    <w:rsid w:val="002C4946"/>
    <w:rsid w:val="002C62F4"/>
    <w:rsid w:val="002C778D"/>
    <w:rsid w:val="002D0439"/>
    <w:rsid w:val="002D1612"/>
    <w:rsid w:val="002D263F"/>
    <w:rsid w:val="002D2F33"/>
    <w:rsid w:val="002D3110"/>
    <w:rsid w:val="002D36EE"/>
    <w:rsid w:val="002D41AC"/>
    <w:rsid w:val="002D5372"/>
    <w:rsid w:val="002D5CBC"/>
    <w:rsid w:val="002D7C53"/>
    <w:rsid w:val="002D7C54"/>
    <w:rsid w:val="002E14A6"/>
    <w:rsid w:val="002E1560"/>
    <w:rsid w:val="002E1650"/>
    <w:rsid w:val="002E1B1F"/>
    <w:rsid w:val="002E2677"/>
    <w:rsid w:val="002F28F6"/>
    <w:rsid w:val="002F33D6"/>
    <w:rsid w:val="002F3874"/>
    <w:rsid w:val="002F613C"/>
    <w:rsid w:val="002F7163"/>
    <w:rsid w:val="003014DA"/>
    <w:rsid w:val="003036E9"/>
    <w:rsid w:val="00303F9D"/>
    <w:rsid w:val="00304F93"/>
    <w:rsid w:val="00305F99"/>
    <w:rsid w:val="00306D31"/>
    <w:rsid w:val="003070BF"/>
    <w:rsid w:val="003106DE"/>
    <w:rsid w:val="00311E4E"/>
    <w:rsid w:val="00312FE8"/>
    <w:rsid w:val="003137B2"/>
    <w:rsid w:val="00313F7E"/>
    <w:rsid w:val="0031688C"/>
    <w:rsid w:val="00316C6C"/>
    <w:rsid w:val="00317EFF"/>
    <w:rsid w:val="00320150"/>
    <w:rsid w:val="00322366"/>
    <w:rsid w:val="00322835"/>
    <w:rsid w:val="00322B54"/>
    <w:rsid w:val="00324059"/>
    <w:rsid w:val="0032457C"/>
    <w:rsid w:val="003255E4"/>
    <w:rsid w:val="0032655A"/>
    <w:rsid w:val="0032729A"/>
    <w:rsid w:val="003276B4"/>
    <w:rsid w:val="0033097A"/>
    <w:rsid w:val="003318AF"/>
    <w:rsid w:val="00333551"/>
    <w:rsid w:val="00333D0E"/>
    <w:rsid w:val="00333DF2"/>
    <w:rsid w:val="00335067"/>
    <w:rsid w:val="00336B70"/>
    <w:rsid w:val="0034099D"/>
    <w:rsid w:val="003415AD"/>
    <w:rsid w:val="0034201D"/>
    <w:rsid w:val="0034314C"/>
    <w:rsid w:val="00344463"/>
    <w:rsid w:val="00344702"/>
    <w:rsid w:val="00345F12"/>
    <w:rsid w:val="00345F17"/>
    <w:rsid w:val="00347A81"/>
    <w:rsid w:val="00347C8E"/>
    <w:rsid w:val="00347DC3"/>
    <w:rsid w:val="003502C1"/>
    <w:rsid w:val="00351E79"/>
    <w:rsid w:val="00352832"/>
    <w:rsid w:val="00353832"/>
    <w:rsid w:val="00353CDC"/>
    <w:rsid w:val="0035655C"/>
    <w:rsid w:val="00361CEE"/>
    <w:rsid w:val="00362DA4"/>
    <w:rsid w:val="00365EAE"/>
    <w:rsid w:val="00367C0E"/>
    <w:rsid w:val="0037011B"/>
    <w:rsid w:val="0037287B"/>
    <w:rsid w:val="00374137"/>
    <w:rsid w:val="00375D11"/>
    <w:rsid w:val="00377959"/>
    <w:rsid w:val="00381345"/>
    <w:rsid w:val="00384B5A"/>
    <w:rsid w:val="00386F84"/>
    <w:rsid w:val="0038746B"/>
    <w:rsid w:val="003874A0"/>
    <w:rsid w:val="003877A2"/>
    <w:rsid w:val="0039463C"/>
    <w:rsid w:val="003950F0"/>
    <w:rsid w:val="00396B5A"/>
    <w:rsid w:val="00397406"/>
    <w:rsid w:val="0039798E"/>
    <w:rsid w:val="003A4952"/>
    <w:rsid w:val="003A5D72"/>
    <w:rsid w:val="003A6138"/>
    <w:rsid w:val="003B04D4"/>
    <w:rsid w:val="003B1608"/>
    <w:rsid w:val="003B173D"/>
    <w:rsid w:val="003B1945"/>
    <w:rsid w:val="003B26A6"/>
    <w:rsid w:val="003B3432"/>
    <w:rsid w:val="003B4030"/>
    <w:rsid w:val="003B5765"/>
    <w:rsid w:val="003B7601"/>
    <w:rsid w:val="003C090C"/>
    <w:rsid w:val="003C23ED"/>
    <w:rsid w:val="003C5E14"/>
    <w:rsid w:val="003C6170"/>
    <w:rsid w:val="003C74C1"/>
    <w:rsid w:val="003C7BA5"/>
    <w:rsid w:val="003D11ED"/>
    <w:rsid w:val="003D1901"/>
    <w:rsid w:val="003D3345"/>
    <w:rsid w:val="003D38A4"/>
    <w:rsid w:val="003D3D9E"/>
    <w:rsid w:val="003D5AB6"/>
    <w:rsid w:val="003D5CBF"/>
    <w:rsid w:val="003D6210"/>
    <w:rsid w:val="003D6E37"/>
    <w:rsid w:val="003D7AC2"/>
    <w:rsid w:val="003E0F7C"/>
    <w:rsid w:val="003E148C"/>
    <w:rsid w:val="003E2D27"/>
    <w:rsid w:val="003E4526"/>
    <w:rsid w:val="003E47B9"/>
    <w:rsid w:val="003E4D44"/>
    <w:rsid w:val="003E519D"/>
    <w:rsid w:val="003E6547"/>
    <w:rsid w:val="003F0A58"/>
    <w:rsid w:val="003F18F1"/>
    <w:rsid w:val="003F2415"/>
    <w:rsid w:val="003F564D"/>
    <w:rsid w:val="003F57BB"/>
    <w:rsid w:val="003F667B"/>
    <w:rsid w:val="003F7158"/>
    <w:rsid w:val="003F76F0"/>
    <w:rsid w:val="003F7B8F"/>
    <w:rsid w:val="00400085"/>
    <w:rsid w:val="0040162F"/>
    <w:rsid w:val="004020F2"/>
    <w:rsid w:val="004029E5"/>
    <w:rsid w:val="00402B9F"/>
    <w:rsid w:val="00402CF0"/>
    <w:rsid w:val="00403D22"/>
    <w:rsid w:val="0040450A"/>
    <w:rsid w:val="00405DF7"/>
    <w:rsid w:val="00405EBE"/>
    <w:rsid w:val="00407555"/>
    <w:rsid w:val="004174C2"/>
    <w:rsid w:val="00420E96"/>
    <w:rsid w:val="00421143"/>
    <w:rsid w:val="00423936"/>
    <w:rsid w:val="004253B4"/>
    <w:rsid w:val="004260A8"/>
    <w:rsid w:val="004269A1"/>
    <w:rsid w:val="00427904"/>
    <w:rsid w:val="00427B88"/>
    <w:rsid w:val="004319CD"/>
    <w:rsid w:val="0043216C"/>
    <w:rsid w:val="00432E5B"/>
    <w:rsid w:val="004373DE"/>
    <w:rsid w:val="004402ED"/>
    <w:rsid w:val="00441E8A"/>
    <w:rsid w:val="004441CA"/>
    <w:rsid w:val="004449B5"/>
    <w:rsid w:val="004453AF"/>
    <w:rsid w:val="00445804"/>
    <w:rsid w:val="004475AC"/>
    <w:rsid w:val="004479D5"/>
    <w:rsid w:val="004506D4"/>
    <w:rsid w:val="00452FEA"/>
    <w:rsid w:val="00454BAB"/>
    <w:rsid w:val="0045591C"/>
    <w:rsid w:val="00455DE8"/>
    <w:rsid w:val="00456352"/>
    <w:rsid w:val="00456E3B"/>
    <w:rsid w:val="00460BD3"/>
    <w:rsid w:val="00461835"/>
    <w:rsid w:val="00461872"/>
    <w:rsid w:val="004627CA"/>
    <w:rsid w:val="0046345A"/>
    <w:rsid w:val="0046409A"/>
    <w:rsid w:val="00465686"/>
    <w:rsid w:val="0046752F"/>
    <w:rsid w:val="00467AA1"/>
    <w:rsid w:val="00470541"/>
    <w:rsid w:val="004731D2"/>
    <w:rsid w:val="00476A9D"/>
    <w:rsid w:val="00481BCD"/>
    <w:rsid w:val="004832B6"/>
    <w:rsid w:val="004863E1"/>
    <w:rsid w:val="004865AB"/>
    <w:rsid w:val="004870BF"/>
    <w:rsid w:val="00487A6B"/>
    <w:rsid w:val="00490022"/>
    <w:rsid w:val="0049500A"/>
    <w:rsid w:val="004967CD"/>
    <w:rsid w:val="00497CFD"/>
    <w:rsid w:val="004A0B8A"/>
    <w:rsid w:val="004A1050"/>
    <w:rsid w:val="004A16E0"/>
    <w:rsid w:val="004A1B6D"/>
    <w:rsid w:val="004A21A9"/>
    <w:rsid w:val="004A2B2A"/>
    <w:rsid w:val="004A378D"/>
    <w:rsid w:val="004A45E7"/>
    <w:rsid w:val="004A4C27"/>
    <w:rsid w:val="004A6B71"/>
    <w:rsid w:val="004A6DCB"/>
    <w:rsid w:val="004B0991"/>
    <w:rsid w:val="004B403D"/>
    <w:rsid w:val="004B4F47"/>
    <w:rsid w:val="004B539D"/>
    <w:rsid w:val="004B5B77"/>
    <w:rsid w:val="004B70F7"/>
    <w:rsid w:val="004C031D"/>
    <w:rsid w:val="004C1DE4"/>
    <w:rsid w:val="004C2383"/>
    <w:rsid w:val="004C2A93"/>
    <w:rsid w:val="004C2CCF"/>
    <w:rsid w:val="004C33E3"/>
    <w:rsid w:val="004C4748"/>
    <w:rsid w:val="004C475F"/>
    <w:rsid w:val="004C7B62"/>
    <w:rsid w:val="004D1180"/>
    <w:rsid w:val="004D2C2F"/>
    <w:rsid w:val="004D3ECD"/>
    <w:rsid w:val="004D48B0"/>
    <w:rsid w:val="004D6FA0"/>
    <w:rsid w:val="004E0FFF"/>
    <w:rsid w:val="004E1355"/>
    <w:rsid w:val="004E3A6D"/>
    <w:rsid w:val="004E3B8D"/>
    <w:rsid w:val="004E3BED"/>
    <w:rsid w:val="004E472B"/>
    <w:rsid w:val="004E4C4F"/>
    <w:rsid w:val="004E6742"/>
    <w:rsid w:val="004F022E"/>
    <w:rsid w:val="004F0A55"/>
    <w:rsid w:val="004F0AE1"/>
    <w:rsid w:val="004F15C7"/>
    <w:rsid w:val="004F263E"/>
    <w:rsid w:val="004F7ED1"/>
    <w:rsid w:val="00501028"/>
    <w:rsid w:val="0050461B"/>
    <w:rsid w:val="00510E81"/>
    <w:rsid w:val="00512983"/>
    <w:rsid w:val="005134CD"/>
    <w:rsid w:val="005154C3"/>
    <w:rsid w:val="00515EDE"/>
    <w:rsid w:val="00515F4B"/>
    <w:rsid w:val="00516832"/>
    <w:rsid w:val="00520F12"/>
    <w:rsid w:val="00521EF4"/>
    <w:rsid w:val="0052202C"/>
    <w:rsid w:val="00522304"/>
    <w:rsid w:val="0052482C"/>
    <w:rsid w:val="00525FC7"/>
    <w:rsid w:val="00526ABF"/>
    <w:rsid w:val="00527C26"/>
    <w:rsid w:val="00532411"/>
    <w:rsid w:val="00533B10"/>
    <w:rsid w:val="00536C7A"/>
    <w:rsid w:val="00536F35"/>
    <w:rsid w:val="00543407"/>
    <w:rsid w:val="0054682A"/>
    <w:rsid w:val="00546947"/>
    <w:rsid w:val="00547C77"/>
    <w:rsid w:val="005500F8"/>
    <w:rsid w:val="005517E2"/>
    <w:rsid w:val="00551A11"/>
    <w:rsid w:val="00552270"/>
    <w:rsid w:val="00552AF7"/>
    <w:rsid w:val="00552F2A"/>
    <w:rsid w:val="005539F0"/>
    <w:rsid w:val="00555C31"/>
    <w:rsid w:val="00556939"/>
    <w:rsid w:val="00556A4C"/>
    <w:rsid w:val="005573D9"/>
    <w:rsid w:val="005603E1"/>
    <w:rsid w:val="00560407"/>
    <w:rsid w:val="00560804"/>
    <w:rsid w:val="00560D28"/>
    <w:rsid w:val="005614EA"/>
    <w:rsid w:val="0056480C"/>
    <w:rsid w:val="00565BB6"/>
    <w:rsid w:val="00565CDD"/>
    <w:rsid w:val="00566CAE"/>
    <w:rsid w:val="005670FA"/>
    <w:rsid w:val="00567273"/>
    <w:rsid w:val="005677CD"/>
    <w:rsid w:val="00572EEE"/>
    <w:rsid w:val="005734A5"/>
    <w:rsid w:val="00573FCB"/>
    <w:rsid w:val="005750F0"/>
    <w:rsid w:val="0057576B"/>
    <w:rsid w:val="0057711E"/>
    <w:rsid w:val="00577AD6"/>
    <w:rsid w:val="00577FB8"/>
    <w:rsid w:val="0058199B"/>
    <w:rsid w:val="00586C97"/>
    <w:rsid w:val="00590B9B"/>
    <w:rsid w:val="00590BA9"/>
    <w:rsid w:val="00590EAE"/>
    <w:rsid w:val="005918B2"/>
    <w:rsid w:val="0059260B"/>
    <w:rsid w:val="00592AD9"/>
    <w:rsid w:val="00593B37"/>
    <w:rsid w:val="00595818"/>
    <w:rsid w:val="00596765"/>
    <w:rsid w:val="00597238"/>
    <w:rsid w:val="005976DA"/>
    <w:rsid w:val="00597DFC"/>
    <w:rsid w:val="005A1CF3"/>
    <w:rsid w:val="005A2419"/>
    <w:rsid w:val="005A323A"/>
    <w:rsid w:val="005A34C3"/>
    <w:rsid w:val="005A380F"/>
    <w:rsid w:val="005A3A68"/>
    <w:rsid w:val="005A411C"/>
    <w:rsid w:val="005A5824"/>
    <w:rsid w:val="005A5FBF"/>
    <w:rsid w:val="005A6A87"/>
    <w:rsid w:val="005A7163"/>
    <w:rsid w:val="005A75CE"/>
    <w:rsid w:val="005B1CB7"/>
    <w:rsid w:val="005B320F"/>
    <w:rsid w:val="005B53A7"/>
    <w:rsid w:val="005B7328"/>
    <w:rsid w:val="005C053A"/>
    <w:rsid w:val="005C189F"/>
    <w:rsid w:val="005C3371"/>
    <w:rsid w:val="005C3C12"/>
    <w:rsid w:val="005C6667"/>
    <w:rsid w:val="005C6B73"/>
    <w:rsid w:val="005C7C23"/>
    <w:rsid w:val="005C7FEE"/>
    <w:rsid w:val="005D3965"/>
    <w:rsid w:val="005D44F5"/>
    <w:rsid w:val="005D7710"/>
    <w:rsid w:val="005E18A6"/>
    <w:rsid w:val="005E3672"/>
    <w:rsid w:val="005E3C2A"/>
    <w:rsid w:val="005F1FDC"/>
    <w:rsid w:val="005F22AC"/>
    <w:rsid w:val="005F3283"/>
    <w:rsid w:val="005F3495"/>
    <w:rsid w:val="005F46F5"/>
    <w:rsid w:val="005F478F"/>
    <w:rsid w:val="005F481B"/>
    <w:rsid w:val="005F612B"/>
    <w:rsid w:val="00600307"/>
    <w:rsid w:val="00600419"/>
    <w:rsid w:val="00600507"/>
    <w:rsid w:val="0060078C"/>
    <w:rsid w:val="006014F7"/>
    <w:rsid w:val="0060420F"/>
    <w:rsid w:val="0060447F"/>
    <w:rsid w:val="0060473A"/>
    <w:rsid w:val="00605C54"/>
    <w:rsid w:val="0060693C"/>
    <w:rsid w:val="00607863"/>
    <w:rsid w:val="00615F70"/>
    <w:rsid w:val="00621587"/>
    <w:rsid w:val="006218D6"/>
    <w:rsid w:val="00621ABD"/>
    <w:rsid w:val="006222FF"/>
    <w:rsid w:val="006245E4"/>
    <w:rsid w:val="006261E5"/>
    <w:rsid w:val="0062690C"/>
    <w:rsid w:val="00630485"/>
    <w:rsid w:val="00630774"/>
    <w:rsid w:val="006316F9"/>
    <w:rsid w:val="00631E68"/>
    <w:rsid w:val="00632053"/>
    <w:rsid w:val="00632EE5"/>
    <w:rsid w:val="006359B6"/>
    <w:rsid w:val="006375DC"/>
    <w:rsid w:val="00641A5A"/>
    <w:rsid w:val="0064372D"/>
    <w:rsid w:val="00643C54"/>
    <w:rsid w:val="006501C3"/>
    <w:rsid w:val="006510B7"/>
    <w:rsid w:val="00651E90"/>
    <w:rsid w:val="006539FE"/>
    <w:rsid w:val="006547A6"/>
    <w:rsid w:val="00654F8A"/>
    <w:rsid w:val="00657499"/>
    <w:rsid w:val="00661412"/>
    <w:rsid w:val="00662803"/>
    <w:rsid w:val="00662C07"/>
    <w:rsid w:val="00664B4A"/>
    <w:rsid w:val="006700C9"/>
    <w:rsid w:val="006701BE"/>
    <w:rsid w:val="00671948"/>
    <w:rsid w:val="00673337"/>
    <w:rsid w:val="0067461E"/>
    <w:rsid w:val="00675DD6"/>
    <w:rsid w:val="00676F2E"/>
    <w:rsid w:val="00677679"/>
    <w:rsid w:val="006776AE"/>
    <w:rsid w:val="00677EA3"/>
    <w:rsid w:val="006814C2"/>
    <w:rsid w:val="006819DD"/>
    <w:rsid w:val="00681E9A"/>
    <w:rsid w:val="0068435E"/>
    <w:rsid w:val="006849D1"/>
    <w:rsid w:val="00686A55"/>
    <w:rsid w:val="00686E56"/>
    <w:rsid w:val="00687141"/>
    <w:rsid w:val="0068778B"/>
    <w:rsid w:val="00687CAC"/>
    <w:rsid w:val="0069485F"/>
    <w:rsid w:val="00695A25"/>
    <w:rsid w:val="00696DCB"/>
    <w:rsid w:val="00697A49"/>
    <w:rsid w:val="006A0E1C"/>
    <w:rsid w:val="006A1F5F"/>
    <w:rsid w:val="006A216D"/>
    <w:rsid w:val="006A4E1A"/>
    <w:rsid w:val="006A5848"/>
    <w:rsid w:val="006A6777"/>
    <w:rsid w:val="006A6C16"/>
    <w:rsid w:val="006B3AB7"/>
    <w:rsid w:val="006B6CF6"/>
    <w:rsid w:val="006B73AD"/>
    <w:rsid w:val="006B7497"/>
    <w:rsid w:val="006B7890"/>
    <w:rsid w:val="006C15F7"/>
    <w:rsid w:val="006C1800"/>
    <w:rsid w:val="006C23AD"/>
    <w:rsid w:val="006C459B"/>
    <w:rsid w:val="006C7349"/>
    <w:rsid w:val="006D01DF"/>
    <w:rsid w:val="006D3335"/>
    <w:rsid w:val="006D3BC5"/>
    <w:rsid w:val="006D5582"/>
    <w:rsid w:val="006D76F6"/>
    <w:rsid w:val="006E01CE"/>
    <w:rsid w:val="006E1033"/>
    <w:rsid w:val="006E28A1"/>
    <w:rsid w:val="006E2A37"/>
    <w:rsid w:val="006E2CAF"/>
    <w:rsid w:val="006E53E5"/>
    <w:rsid w:val="006E54C7"/>
    <w:rsid w:val="006F01BC"/>
    <w:rsid w:val="006F03EA"/>
    <w:rsid w:val="006F0B0F"/>
    <w:rsid w:val="006F0CCE"/>
    <w:rsid w:val="006F0E87"/>
    <w:rsid w:val="006F1016"/>
    <w:rsid w:val="006F14C8"/>
    <w:rsid w:val="006F1521"/>
    <w:rsid w:val="006F360A"/>
    <w:rsid w:val="006F4A68"/>
    <w:rsid w:val="006F6F48"/>
    <w:rsid w:val="0070424D"/>
    <w:rsid w:val="00705F3A"/>
    <w:rsid w:val="00707090"/>
    <w:rsid w:val="007070DB"/>
    <w:rsid w:val="00707125"/>
    <w:rsid w:val="00711676"/>
    <w:rsid w:val="00711C19"/>
    <w:rsid w:val="0071694C"/>
    <w:rsid w:val="00721295"/>
    <w:rsid w:val="0072165D"/>
    <w:rsid w:val="00721F7D"/>
    <w:rsid w:val="007222F6"/>
    <w:rsid w:val="00723197"/>
    <w:rsid w:val="00723B54"/>
    <w:rsid w:val="00724969"/>
    <w:rsid w:val="00724F00"/>
    <w:rsid w:val="00725D19"/>
    <w:rsid w:val="00725F76"/>
    <w:rsid w:val="00726B3F"/>
    <w:rsid w:val="00727247"/>
    <w:rsid w:val="007312DE"/>
    <w:rsid w:val="00732293"/>
    <w:rsid w:val="00734E9D"/>
    <w:rsid w:val="007376DE"/>
    <w:rsid w:val="00740500"/>
    <w:rsid w:val="0074068E"/>
    <w:rsid w:val="00742609"/>
    <w:rsid w:val="007431BD"/>
    <w:rsid w:val="007435C2"/>
    <w:rsid w:val="00747498"/>
    <w:rsid w:val="00747E2C"/>
    <w:rsid w:val="007508C4"/>
    <w:rsid w:val="00750DDF"/>
    <w:rsid w:val="00751992"/>
    <w:rsid w:val="00752AB6"/>
    <w:rsid w:val="00753AE7"/>
    <w:rsid w:val="00754C43"/>
    <w:rsid w:val="00755A4B"/>
    <w:rsid w:val="00760BC3"/>
    <w:rsid w:val="0076107A"/>
    <w:rsid w:val="007616A5"/>
    <w:rsid w:val="0076274C"/>
    <w:rsid w:val="007628FB"/>
    <w:rsid w:val="00765E72"/>
    <w:rsid w:val="0077055B"/>
    <w:rsid w:val="00770830"/>
    <w:rsid w:val="007708EC"/>
    <w:rsid w:val="0077139F"/>
    <w:rsid w:val="007718B1"/>
    <w:rsid w:val="00771DFC"/>
    <w:rsid w:val="00773014"/>
    <w:rsid w:val="0077463B"/>
    <w:rsid w:val="00774662"/>
    <w:rsid w:val="007759DF"/>
    <w:rsid w:val="00777731"/>
    <w:rsid w:val="007800EF"/>
    <w:rsid w:val="007823E4"/>
    <w:rsid w:val="00784A86"/>
    <w:rsid w:val="00784C96"/>
    <w:rsid w:val="0078643E"/>
    <w:rsid w:val="00790406"/>
    <w:rsid w:val="0079296D"/>
    <w:rsid w:val="0079579C"/>
    <w:rsid w:val="007971DD"/>
    <w:rsid w:val="00797255"/>
    <w:rsid w:val="007A0D21"/>
    <w:rsid w:val="007A122C"/>
    <w:rsid w:val="007A25AF"/>
    <w:rsid w:val="007A385C"/>
    <w:rsid w:val="007A4772"/>
    <w:rsid w:val="007A50E9"/>
    <w:rsid w:val="007A538A"/>
    <w:rsid w:val="007A5936"/>
    <w:rsid w:val="007A5A37"/>
    <w:rsid w:val="007A602D"/>
    <w:rsid w:val="007B102F"/>
    <w:rsid w:val="007B34ED"/>
    <w:rsid w:val="007B5147"/>
    <w:rsid w:val="007B5657"/>
    <w:rsid w:val="007B619B"/>
    <w:rsid w:val="007B7FDC"/>
    <w:rsid w:val="007C16C5"/>
    <w:rsid w:val="007C28C6"/>
    <w:rsid w:val="007C3167"/>
    <w:rsid w:val="007C3412"/>
    <w:rsid w:val="007C3635"/>
    <w:rsid w:val="007C3E5B"/>
    <w:rsid w:val="007C4617"/>
    <w:rsid w:val="007C53F6"/>
    <w:rsid w:val="007C5A8B"/>
    <w:rsid w:val="007C74B6"/>
    <w:rsid w:val="007C7736"/>
    <w:rsid w:val="007C7D0D"/>
    <w:rsid w:val="007D0509"/>
    <w:rsid w:val="007D0CC8"/>
    <w:rsid w:val="007D2776"/>
    <w:rsid w:val="007D2A10"/>
    <w:rsid w:val="007D2C8C"/>
    <w:rsid w:val="007D3849"/>
    <w:rsid w:val="007D3D20"/>
    <w:rsid w:val="007D3F59"/>
    <w:rsid w:val="007D50F8"/>
    <w:rsid w:val="007D53C1"/>
    <w:rsid w:val="007D5A8C"/>
    <w:rsid w:val="007D68BB"/>
    <w:rsid w:val="007D72B1"/>
    <w:rsid w:val="007D7E32"/>
    <w:rsid w:val="007E01E6"/>
    <w:rsid w:val="007E0515"/>
    <w:rsid w:val="007E221F"/>
    <w:rsid w:val="007E232E"/>
    <w:rsid w:val="007E2516"/>
    <w:rsid w:val="007E2E63"/>
    <w:rsid w:val="007E43D7"/>
    <w:rsid w:val="007E4A33"/>
    <w:rsid w:val="007E5CC6"/>
    <w:rsid w:val="007E5E50"/>
    <w:rsid w:val="007E62E9"/>
    <w:rsid w:val="007E6A17"/>
    <w:rsid w:val="007E6E23"/>
    <w:rsid w:val="007E763A"/>
    <w:rsid w:val="007F112C"/>
    <w:rsid w:val="007F2CBE"/>
    <w:rsid w:val="007F3519"/>
    <w:rsid w:val="007F4D65"/>
    <w:rsid w:val="007F662C"/>
    <w:rsid w:val="007F669F"/>
    <w:rsid w:val="00800743"/>
    <w:rsid w:val="00800968"/>
    <w:rsid w:val="00801175"/>
    <w:rsid w:val="00801437"/>
    <w:rsid w:val="0080273D"/>
    <w:rsid w:val="00802990"/>
    <w:rsid w:val="00803F4D"/>
    <w:rsid w:val="00804257"/>
    <w:rsid w:val="0080443B"/>
    <w:rsid w:val="00805A18"/>
    <w:rsid w:val="00805E75"/>
    <w:rsid w:val="0081122D"/>
    <w:rsid w:val="008113BD"/>
    <w:rsid w:val="00811EF9"/>
    <w:rsid w:val="008131E0"/>
    <w:rsid w:val="008164BD"/>
    <w:rsid w:val="00817A3B"/>
    <w:rsid w:val="008218EE"/>
    <w:rsid w:val="00821A13"/>
    <w:rsid w:val="00822A17"/>
    <w:rsid w:val="00823C4A"/>
    <w:rsid w:val="00823F65"/>
    <w:rsid w:val="008241E5"/>
    <w:rsid w:val="008243DD"/>
    <w:rsid w:val="00827FD5"/>
    <w:rsid w:val="00827FDC"/>
    <w:rsid w:val="008300AE"/>
    <w:rsid w:val="0083016B"/>
    <w:rsid w:val="00830C7A"/>
    <w:rsid w:val="00834C77"/>
    <w:rsid w:val="00835A0C"/>
    <w:rsid w:val="00837692"/>
    <w:rsid w:val="00841704"/>
    <w:rsid w:val="00841CCF"/>
    <w:rsid w:val="00844D40"/>
    <w:rsid w:val="00845466"/>
    <w:rsid w:val="008455E1"/>
    <w:rsid w:val="00846294"/>
    <w:rsid w:val="00846F6D"/>
    <w:rsid w:val="00854747"/>
    <w:rsid w:val="00855A67"/>
    <w:rsid w:val="008565C0"/>
    <w:rsid w:val="008570D8"/>
    <w:rsid w:val="00860E1E"/>
    <w:rsid w:val="008611C5"/>
    <w:rsid w:val="00861271"/>
    <w:rsid w:val="00861F83"/>
    <w:rsid w:val="0086311E"/>
    <w:rsid w:val="00864178"/>
    <w:rsid w:val="00864261"/>
    <w:rsid w:val="008644C8"/>
    <w:rsid w:val="0086555E"/>
    <w:rsid w:val="008659A9"/>
    <w:rsid w:val="00866919"/>
    <w:rsid w:val="008675F7"/>
    <w:rsid w:val="00871D02"/>
    <w:rsid w:val="00872ACF"/>
    <w:rsid w:val="008731C5"/>
    <w:rsid w:val="0087449D"/>
    <w:rsid w:val="00875627"/>
    <w:rsid w:val="0087640C"/>
    <w:rsid w:val="00881528"/>
    <w:rsid w:val="008816C6"/>
    <w:rsid w:val="00881B0C"/>
    <w:rsid w:val="00881DEF"/>
    <w:rsid w:val="008827A6"/>
    <w:rsid w:val="00882C42"/>
    <w:rsid w:val="00882C68"/>
    <w:rsid w:val="00885859"/>
    <w:rsid w:val="0088643E"/>
    <w:rsid w:val="00886A13"/>
    <w:rsid w:val="00887D73"/>
    <w:rsid w:val="00890119"/>
    <w:rsid w:val="0089054D"/>
    <w:rsid w:val="00892700"/>
    <w:rsid w:val="008938FA"/>
    <w:rsid w:val="00894010"/>
    <w:rsid w:val="008A021A"/>
    <w:rsid w:val="008A1F00"/>
    <w:rsid w:val="008A3BFA"/>
    <w:rsid w:val="008A3EB4"/>
    <w:rsid w:val="008A4A31"/>
    <w:rsid w:val="008A4C2F"/>
    <w:rsid w:val="008A60EA"/>
    <w:rsid w:val="008A7629"/>
    <w:rsid w:val="008A79FC"/>
    <w:rsid w:val="008B052A"/>
    <w:rsid w:val="008B3436"/>
    <w:rsid w:val="008B391D"/>
    <w:rsid w:val="008B5A8F"/>
    <w:rsid w:val="008B610B"/>
    <w:rsid w:val="008C35EC"/>
    <w:rsid w:val="008C5083"/>
    <w:rsid w:val="008D35B7"/>
    <w:rsid w:val="008D3980"/>
    <w:rsid w:val="008D3AA7"/>
    <w:rsid w:val="008D3D50"/>
    <w:rsid w:val="008D40E5"/>
    <w:rsid w:val="008D4180"/>
    <w:rsid w:val="008D4B3C"/>
    <w:rsid w:val="008D5F9D"/>
    <w:rsid w:val="008D60CE"/>
    <w:rsid w:val="008D7BF1"/>
    <w:rsid w:val="008E13E8"/>
    <w:rsid w:val="008E35A3"/>
    <w:rsid w:val="008E3A7D"/>
    <w:rsid w:val="008E4127"/>
    <w:rsid w:val="008E49D6"/>
    <w:rsid w:val="008E5250"/>
    <w:rsid w:val="008E5943"/>
    <w:rsid w:val="008E78DC"/>
    <w:rsid w:val="008F07DC"/>
    <w:rsid w:val="008F2DBF"/>
    <w:rsid w:val="008F56CD"/>
    <w:rsid w:val="008F5BB8"/>
    <w:rsid w:val="008F727F"/>
    <w:rsid w:val="008F7381"/>
    <w:rsid w:val="00900E9D"/>
    <w:rsid w:val="0090133D"/>
    <w:rsid w:val="0090277D"/>
    <w:rsid w:val="00902FA0"/>
    <w:rsid w:val="009036E6"/>
    <w:rsid w:val="009041DB"/>
    <w:rsid w:val="00905420"/>
    <w:rsid w:val="00907D36"/>
    <w:rsid w:val="009107C9"/>
    <w:rsid w:val="00914A47"/>
    <w:rsid w:val="00915800"/>
    <w:rsid w:val="00917967"/>
    <w:rsid w:val="00917AC6"/>
    <w:rsid w:val="00917EFC"/>
    <w:rsid w:val="009203A5"/>
    <w:rsid w:val="00920702"/>
    <w:rsid w:val="00920BF2"/>
    <w:rsid w:val="009215ED"/>
    <w:rsid w:val="00922132"/>
    <w:rsid w:val="0092244D"/>
    <w:rsid w:val="00922EC5"/>
    <w:rsid w:val="0092366E"/>
    <w:rsid w:val="0092431A"/>
    <w:rsid w:val="00924ECA"/>
    <w:rsid w:val="009272A0"/>
    <w:rsid w:val="00931E70"/>
    <w:rsid w:val="0093367B"/>
    <w:rsid w:val="009405B3"/>
    <w:rsid w:val="00941750"/>
    <w:rsid w:val="009418A3"/>
    <w:rsid w:val="0094348B"/>
    <w:rsid w:val="00943548"/>
    <w:rsid w:val="0094382F"/>
    <w:rsid w:val="0094698B"/>
    <w:rsid w:val="00947EAA"/>
    <w:rsid w:val="00950DDE"/>
    <w:rsid w:val="0095133E"/>
    <w:rsid w:val="00951AC0"/>
    <w:rsid w:val="0095268E"/>
    <w:rsid w:val="0095460C"/>
    <w:rsid w:val="00954E28"/>
    <w:rsid w:val="009555C2"/>
    <w:rsid w:val="00955C0D"/>
    <w:rsid w:val="009609B0"/>
    <w:rsid w:val="009618B9"/>
    <w:rsid w:val="00961AFC"/>
    <w:rsid w:val="00965C18"/>
    <w:rsid w:val="0096631A"/>
    <w:rsid w:val="00971539"/>
    <w:rsid w:val="009746D9"/>
    <w:rsid w:val="00974859"/>
    <w:rsid w:val="00976EC2"/>
    <w:rsid w:val="00977EE9"/>
    <w:rsid w:val="0098477C"/>
    <w:rsid w:val="00984BFE"/>
    <w:rsid w:val="009867FA"/>
    <w:rsid w:val="009873AF"/>
    <w:rsid w:val="00987C52"/>
    <w:rsid w:val="0099310D"/>
    <w:rsid w:val="009935CD"/>
    <w:rsid w:val="00993C4B"/>
    <w:rsid w:val="009941FC"/>
    <w:rsid w:val="0099471D"/>
    <w:rsid w:val="009A0098"/>
    <w:rsid w:val="009A1A2E"/>
    <w:rsid w:val="009A25AC"/>
    <w:rsid w:val="009A2941"/>
    <w:rsid w:val="009A3D04"/>
    <w:rsid w:val="009A3DFB"/>
    <w:rsid w:val="009A48FC"/>
    <w:rsid w:val="009A4913"/>
    <w:rsid w:val="009A49F2"/>
    <w:rsid w:val="009A55B6"/>
    <w:rsid w:val="009B1BD5"/>
    <w:rsid w:val="009B2AF9"/>
    <w:rsid w:val="009B2D7C"/>
    <w:rsid w:val="009B31E6"/>
    <w:rsid w:val="009B3443"/>
    <w:rsid w:val="009C0222"/>
    <w:rsid w:val="009C0A70"/>
    <w:rsid w:val="009C0E6A"/>
    <w:rsid w:val="009C1872"/>
    <w:rsid w:val="009C18B5"/>
    <w:rsid w:val="009C2144"/>
    <w:rsid w:val="009C38E6"/>
    <w:rsid w:val="009C4968"/>
    <w:rsid w:val="009C4A43"/>
    <w:rsid w:val="009C54F2"/>
    <w:rsid w:val="009C5F18"/>
    <w:rsid w:val="009C6906"/>
    <w:rsid w:val="009C6A00"/>
    <w:rsid w:val="009C739D"/>
    <w:rsid w:val="009C74F4"/>
    <w:rsid w:val="009C7507"/>
    <w:rsid w:val="009D057C"/>
    <w:rsid w:val="009D103F"/>
    <w:rsid w:val="009D1D7C"/>
    <w:rsid w:val="009D21FE"/>
    <w:rsid w:val="009D22EC"/>
    <w:rsid w:val="009D2489"/>
    <w:rsid w:val="009D27B4"/>
    <w:rsid w:val="009D32A5"/>
    <w:rsid w:val="009D4B4C"/>
    <w:rsid w:val="009D4F53"/>
    <w:rsid w:val="009D56B3"/>
    <w:rsid w:val="009D5874"/>
    <w:rsid w:val="009D6B1E"/>
    <w:rsid w:val="009D7AC9"/>
    <w:rsid w:val="009E08A2"/>
    <w:rsid w:val="009E0C60"/>
    <w:rsid w:val="009E2D9E"/>
    <w:rsid w:val="009E338F"/>
    <w:rsid w:val="009E3F74"/>
    <w:rsid w:val="009E49B3"/>
    <w:rsid w:val="009E4E36"/>
    <w:rsid w:val="009E58BE"/>
    <w:rsid w:val="009E60E7"/>
    <w:rsid w:val="009E7109"/>
    <w:rsid w:val="009E756D"/>
    <w:rsid w:val="009F1873"/>
    <w:rsid w:val="009F351A"/>
    <w:rsid w:val="009F3B9D"/>
    <w:rsid w:val="009F4281"/>
    <w:rsid w:val="009F4A84"/>
    <w:rsid w:val="009F79E7"/>
    <w:rsid w:val="009F7DFD"/>
    <w:rsid w:val="00A021A5"/>
    <w:rsid w:val="00A02C8A"/>
    <w:rsid w:val="00A040F5"/>
    <w:rsid w:val="00A0490C"/>
    <w:rsid w:val="00A05B4D"/>
    <w:rsid w:val="00A05F95"/>
    <w:rsid w:val="00A07688"/>
    <w:rsid w:val="00A07737"/>
    <w:rsid w:val="00A077EE"/>
    <w:rsid w:val="00A07FC8"/>
    <w:rsid w:val="00A1014D"/>
    <w:rsid w:val="00A137F1"/>
    <w:rsid w:val="00A14786"/>
    <w:rsid w:val="00A1791A"/>
    <w:rsid w:val="00A20277"/>
    <w:rsid w:val="00A20A40"/>
    <w:rsid w:val="00A22F7A"/>
    <w:rsid w:val="00A237F4"/>
    <w:rsid w:val="00A240A2"/>
    <w:rsid w:val="00A30326"/>
    <w:rsid w:val="00A30E50"/>
    <w:rsid w:val="00A31CCB"/>
    <w:rsid w:val="00A3421C"/>
    <w:rsid w:val="00A34843"/>
    <w:rsid w:val="00A34DBB"/>
    <w:rsid w:val="00A36BE2"/>
    <w:rsid w:val="00A370D0"/>
    <w:rsid w:val="00A37DDD"/>
    <w:rsid w:val="00A413BC"/>
    <w:rsid w:val="00A41ECF"/>
    <w:rsid w:val="00A436EF"/>
    <w:rsid w:val="00A47F25"/>
    <w:rsid w:val="00A507EC"/>
    <w:rsid w:val="00A50F19"/>
    <w:rsid w:val="00A521B6"/>
    <w:rsid w:val="00A529E8"/>
    <w:rsid w:val="00A530B2"/>
    <w:rsid w:val="00A547E7"/>
    <w:rsid w:val="00A560C0"/>
    <w:rsid w:val="00A56ECD"/>
    <w:rsid w:val="00A571BE"/>
    <w:rsid w:val="00A57E31"/>
    <w:rsid w:val="00A60CF2"/>
    <w:rsid w:val="00A630C1"/>
    <w:rsid w:val="00A6429D"/>
    <w:rsid w:val="00A6514F"/>
    <w:rsid w:val="00A67998"/>
    <w:rsid w:val="00A67CE8"/>
    <w:rsid w:val="00A7022C"/>
    <w:rsid w:val="00A717F6"/>
    <w:rsid w:val="00A72161"/>
    <w:rsid w:val="00A72F07"/>
    <w:rsid w:val="00A741DA"/>
    <w:rsid w:val="00A74E98"/>
    <w:rsid w:val="00A75E0B"/>
    <w:rsid w:val="00A77237"/>
    <w:rsid w:val="00A814E1"/>
    <w:rsid w:val="00A81905"/>
    <w:rsid w:val="00A82084"/>
    <w:rsid w:val="00A831BC"/>
    <w:rsid w:val="00A83362"/>
    <w:rsid w:val="00A83425"/>
    <w:rsid w:val="00A83A6D"/>
    <w:rsid w:val="00A843BA"/>
    <w:rsid w:val="00A86F3A"/>
    <w:rsid w:val="00A87359"/>
    <w:rsid w:val="00A8799C"/>
    <w:rsid w:val="00A90336"/>
    <w:rsid w:val="00A9279C"/>
    <w:rsid w:val="00A93988"/>
    <w:rsid w:val="00A93B01"/>
    <w:rsid w:val="00A95706"/>
    <w:rsid w:val="00A967A0"/>
    <w:rsid w:val="00A96BF3"/>
    <w:rsid w:val="00AA68CE"/>
    <w:rsid w:val="00AA6C5F"/>
    <w:rsid w:val="00AB07F3"/>
    <w:rsid w:val="00AB175F"/>
    <w:rsid w:val="00AB1E0A"/>
    <w:rsid w:val="00AB32D9"/>
    <w:rsid w:val="00AB3815"/>
    <w:rsid w:val="00AB6089"/>
    <w:rsid w:val="00AB7A74"/>
    <w:rsid w:val="00AC199A"/>
    <w:rsid w:val="00AC1E84"/>
    <w:rsid w:val="00AC22D4"/>
    <w:rsid w:val="00AC2B0A"/>
    <w:rsid w:val="00AC37E7"/>
    <w:rsid w:val="00AC3E64"/>
    <w:rsid w:val="00AC4516"/>
    <w:rsid w:val="00AC4D7E"/>
    <w:rsid w:val="00AC5BC1"/>
    <w:rsid w:val="00AC6C31"/>
    <w:rsid w:val="00AC6DE6"/>
    <w:rsid w:val="00AC6FBF"/>
    <w:rsid w:val="00AD20FB"/>
    <w:rsid w:val="00AD25C4"/>
    <w:rsid w:val="00AD26F1"/>
    <w:rsid w:val="00AD2978"/>
    <w:rsid w:val="00AD373F"/>
    <w:rsid w:val="00AD60A4"/>
    <w:rsid w:val="00AD63E7"/>
    <w:rsid w:val="00AD70D5"/>
    <w:rsid w:val="00AE0658"/>
    <w:rsid w:val="00AF05BE"/>
    <w:rsid w:val="00AF09A4"/>
    <w:rsid w:val="00AF10EF"/>
    <w:rsid w:val="00AF2723"/>
    <w:rsid w:val="00AF36AE"/>
    <w:rsid w:val="00AF4B88"/>
    <w:rsid w:val="00AF52E8"/>
    <w:rsid w:val="00AF5744"/>
    <w:rsid w:val="00AF6DBE"/>
    <w:rsid w:val="00B009AE"/>
    <w:rsid w:val="00B013FD"/>
    <w:rsid w:val="00B01D95"/>
    <w:rsid w:val="00B02057"/>
    <w:rsid w:val="00B02492"/>
    <w:rsid w:val="00B02F5E"/>
    <w:rsid w:val="00B072A5"/>
    <w:rsid w:val="00B076FB"/>
    <w:rsid w:val="00B106AE"/>
    <w:rsid w:val="00B1317E"/>
    <w:rsid w:val="00B131FB"/>
    <w:rsid w:val="00B13D5F"/>
    <w:rsid w:val="00B159CA"/>
    <w:rsid w:val="00B2430E"/>
    <w:rsid w:val="00B3120B"/>
    <w:rsid w:val="00B3180F"/>
    <w:rsid w:val="00B33D36"/>
    <w:rsid w:val="00B33D91"/>
    <w:rsid w:val="00B34A0A"/>
    <w:rsid w:val="00B3511D"/>
    <w:rsid w:val="00B3532F"/>
    <w:rsid w:val="00B355C0"/>
    <w:rsid w:val="00B40A22"/>
    <w:rsid w:val="00B41E5E"/>
    <w:rsid w:val="00B428B8"/>
    <w:rsid w:val="00B42B89"/>
    <w:rsid w:val="00B430D7"/>
    <w:rsid w:val="00B4432B"/>
    <w:rsid w:val="00B44E76"/>
    <w:rsid w:val="00B46695"/>
    <w:rsid w:val="00B46935"/>
    <w:rsid w:val="00B47FB9"/>
    <w:rsid w:val="00B532E2"/>
    <w:rsid w:val="00B53C47"/>
    <w:rsid w:val="00B543E1"/>
    <w:rsid w:val="00B56DCB"/>
    <w:rsid w:val="00B571EF"/>
    <w:rsid w:val="00B57A52"/>
    <w:rsid w:val="00B60570"/>
    <w:rsid w:val="00B60C0D"/>
    <w:rsid w:val="00B60C5C"/>
    <w:rsid w:val="00B60CBB"/>
    <w:rsid w:val="00B63993"/>
    <w:rsid w:val="00B63E1E"/>
    <w:rsid w:val="00B6441B"/>
    <w:rsid w:val="00B66329"/>
    <w:rsid w:val="00B67D00"/>
    <w:rsid w:val="00B67EAC"/>
    <w:rsid w:val="00B70053"/>
    <w:rsid w:val="00B72333"/>
    <w:rsid w:val="00B7259D"/>
    <w:rsid w:val="00B7579B"/>
    <w:rsid w:val="00B766D9"/>
    <w:rsid w:val="00B8052C"/>
    <w:rsid w:val="00B81755"/>
    <w:rsid w:val="00B821E2"/>
    <w:rsid w:val="00B824AC"/>
    <w:rsid w:val="00B825C4"/>
    <w:rsid w:val="00B83DC6"/>
    <w:rsid w:val="00B84603"/>
    <w:rsid w:val="00B84B4F"/>
    <w:rsid w:val="00B84D4F"/>
    <w:rsid w:val="00B85F16"/>
    <w:rsid w:val="00B85F8C"/>
    <w:rsid w:val="00B87C2F"/>
    <w:rsid w:val="00B900DA"/>
    <w:rsid w:val="00B91E4E"/>
    <w:rsid w:val="00B930C3"/>
    <w:rsid w:val="00B93130"/>
    <w:rsid w:val="00B9530C"/>
    <w:rsid w:val="00B95686"/>
    <w:rsid w:val="00B96236"/>
    <w:rsid w:val="00B97338"/>
    <w:rsid w:val="00BA0D55"/>
    <w:rsid w:val="00BA1BFC"/>
    <w:rsid w:val="00BA28F7"/>
    <w:rsid w:val="00BA2A7D"/>
    <w:rsid w:val="00BA2C17"/>
    <w:rsid w:val="00BA3B84"/>
    <w:rsid w:val="00BA42A8"/>
    <w:rsid w:val="00BA4A06"/>
    <w:rsid w:val="00BA4FE2"/>
    <w:rsid w:val="00BA6611"/>
    <w:rsid w:val="00BA718D"/>
    <w:rsid w:val="00BB178C"/>
    <w:rsid w:val="00BB2155"/>
    <w:rsid w:val="00BB283A"/>
    <w:rsid w:val="00BB6A51"/>
    <w:rsid w:val="00BB6DA8"/>
    <w:rsid w:val="00BB6FE2"/>
    <w:rsid w:val="00BC05BD"/>
    <w:rsid w:val="00BC0D45"/>
    <w:rsid w:val="00BC245D"/>
    <w:rsid w:val="00BC3B73"/>
    <w:rsid w:val="00BC3FAE"/>
    <w:rsid w:val="00BC5F1C"/>
    <w:rsid w:val="00BC60EE"/>
    <w:rsid w:val="00BC6EA6"/>
    <w:rsid w:val="00BC73D0"/>
    <w:rsid w:val="00BD2D23"/>
    <w:rsid w:val="00BD3150"/>
    <w:rsid w:val="00BD32EE"/>
    <w:rsid w:val="00BD3716"/>
    <w:rsid w:val="00BD4C05"/>
    <w:rsid w:val="00BD4C9B"/>
    <w:rsid w:val="00BD4E62"/>
    <w:rsid w:val="00BD4E78"/>
    <w:rsid w:val="00BD713B"/>
    <w:rsid w:val="00BD7FC4"/>
    <w:rsid w:val="00BE01CF"/>
    <w:rsid w:val="00BE02D8"/>
    <w:rsid w:val="00BE076F"/>
    <w:rsid w:val="00BE2C2D"/>
    <w:rsid w:val="00BE2C45"/>
    <w:rsid w:val="00BE2D23"/>
    <w:rsid w:val="00BE4E16"/>
    <w:rsid w:val="00BE5FED"/>
    <w:rsid w:val="00BF0AB2"/>
    <w:rsid w:val="00BF1784"/>
    <w:rsid w:val="00BF54E2"/>
    <w:rsid w:val="00BF5DB8"/>
    <w:rsid w:val="00BF7CC1"/>
    <w:rsid w:val="00C01354"/>
    <w:rsid w:val="00C02063"/>
    <w:rsid w:val="00C04227"/>
    <w:rsid w:val="00C04312"/>
    <w:rsid w:val="00C05611"/>
    <w:rsid w:val="00C05F55"/>
    <w:rsid w:val="00C064B6"/>
    <w:rsid w:val="00C066B6"/>
    <w:rsid w:val="00C07409"/>
    <w:rsid w:val="00C07997"/>
    <w:rsid w:val="00C122B4"/>
    <w:rsid w:val="00C123BE"/>
    <w:rsid w:val="00C1517F"/>
    <w:rsid w:val="00C167A0"/>
    <w:rsid w:val="00C17210"/>
    <w:rsid w:val="00C17E11"/>
    <w:rsid w:val="00C17F4F"/>
    <w:rsid w:val="00C203C9"/>
    <w:rsid w:val="00C205C0"/>
    <w:rsid w:val="00C241B2"/>
    <w:rsid w:val="00C25EE3"/>
    <w:rsid w:val="00C2647F"/>
    <w:rsid w:val="00C26919"/>
    <w:rsid w:val="00C27084"/>
    <w:rsid w:val="00C2708F"/>
    <w:rsid w:val="00C2751F"/>
    <w:rsid w:val="00C307A2"/>
    <w:rsid w:val="00C3274B"/>
    <w:rsid w:val="00C33066"/>
    <w:rsid w:val="00C36444"/>
    <w:rsid w:val="00C365CA"/>
    <w:rsid w:val="00C36C61"/>
    <w:rsid w:val="00C37DF6"/>
    <w:rsid w:val="00C40520"/>
    <w:rsid w:val="00C4186D"/>
    <w:rsid w:val="00C42CA9"/>
    <w:rsid w:val="00C4395B"/>
    <w:rsid w:val="00C5082C"/>
    <w:rsid w:val="00C51E8E"/>
    <w:rsid w:val="00C52551"/>
    <w:rsid w:val="00C53201"/>
    <w:rsid w:val="00C54D61"/>
    <w:rsid w:val="00C55F63"/>
    <w:rsid w:val="00C61250"/>
    <w:rsid w:val="00C612AD"/>
    <w:rsid w:val="00C613D5"/>
    <w:rsid w:val="00C62437"/>
    <w:rsid w:val="00C639CF"/>
    <w:rsid w:val="00C6493A"/>
    <w:rsid w:val="00C678EA"/>
    <w:rsid w:val="00C67CB2"/>
    <w:rsid w:val="00C72153"/>
    <w:rsid w:val="00C72223"/>
    <w:rsid w:val="00C72E52"/>
    <w:rsid w:val="00C75405"/>
    <w:rsid w:val="00C75C0D"/>
    <w:rsid w:val="00C81653"/>
    <w:rsid w:val="00C82BB0"/>
    <w:rsid w:val="00C83413"/>
    <w:rsid w:val="00C83D10"/>
    <w:rsid w:val="00C84686"/>
    <w:rsid w:val="00C8518F"/>
    <w:rsid w:val="00C86251"/>
    <w:rsid w:val="00C87B89"/>
    <w:rsid w:val="00C913E1"/>
    <w:rsid w:val="00C91833"/>
    <w:rsid w:val="00C926FB"/>
    <w:rsid w:val="00C9662D"/>
    <w:rsid w:val="00C96B5C"/>
    <w:rsid w:val="00CA05CC"/>
    <w:rsid w:val="00CA1286"/>
    <w:rsid w:val="00CA6409"/>
    <w:rsid w:val="00CA6BAB"/>
    <w:rsid w:val="00CA6C58"/>
    <w:rsid w:val="00CB0394"/>
    <w:rsid w:val="00CB0720"/>
    <w:rsid w:val="00CB2171"/>
    <w:rsid w:val="00CB33EC"/>
    <w:rsid w:val="00CB5A61"/>
    <w:rsid w:val="00CD000A"/>
    <w:rsid w:val="00CD4DBC"/>
    <w:rsid w:val="00CE3DC1"/>
    <w:rsid w:val="00CE5672"/>
    <w:rsid w:val="00CE5A25"/>
    <w:rsid w:val="00CE6E10"/>
    <w:rsid w:val="00CE7085"/>
    <w:rsid w:val="00CE7C57"/>
    <w:rsid w:val="00CF044D"/>
    <w:rsid w:val="00CF14B1"/>
    <w:rsid w:val="00CF2326"/>
    <w:rsid w:val="00CF309C"/>
    <w:rsid w:val="00CF47F6"/>
    <w:rsid w:val="00CF5193"/>
    <w:rsid w:val="00CF58E6"/>
    <w:rsid w:val="00CF5D24"/>
    <w:rsid w:val="00D001CE"/>
    <w:rsid w:val="00D01A7C"/>
    <w:rsid w:val="00D02F4E"/>
    <w:rsid w:val="00D0362D"/>
    <w:rsid w:val="00D048DF"/>
    <w:rsid w:val="00D10363"/>
    <w:rsid w:val="00D10DA3"/>
    <w:rsid w:val="00D10DED"/>
    <w:rsid w:val="00D12E79"/>
    <w:rsid w:val="00D1646D"/>
    <w:rsid w:val="00D16D48"/>
    <w:rsid w:val="00D21806"/>
    <w:rsid w:val="00D22682"/>
    <w:rsid w:val="00D22D9C"/>
    <w:rsid w:val="00D22FED"/>
    <w:rsid w:val="00D24874"/>
    <w:rsid w:val="00D302A5"/>
    <w:rsid w:val="00D31C86"/>
    <w:rsid w:val="00D339E8"/>
    <w:rsid w:val="00D33BBF"/>
    <w:rsid w:val="00D346CD"/>
    <w:rsid w:val="00D34ACE"/>
    <w:rsid w:val="00D36986"/>
    <w:rsid w:val="00D3797C"/>
    <w:rsid w:val="00D4027C"/>
    <w:rsid w:val="00D4041D"/>
    <w:rsid w:val="00D40E03"/>
    <w:rsid w:val="00D4116A"/>
    <w:rsid w:val="00D41739"/>
    <w:rsid w:val="00D450E3"/>
    <w:rsid w:val="00D45935"/>
    <w:rsid w:val="00D4725C"/>
    <w:rsid w:val="00D47291"/>
    <w:rsid w:val="00D50445"/>
    <w:rsid w:val="00D52E64"/>
    <w:rsid w:val="00D538C5"/>
    <w:rsid w:val="00D54150"/>
    <w:rsid w:val="00D55EC6"/>
    <w:rsid w:val="00D55FDD"/>
    <w:rsid w:val="00D56BF6"/>
    <w:rsid w:val="00D575AC"/>
    <w:rsid w:val="00D577D0"/>
    <w:rsid w:val="00D57FBE"/>
    <w:rsid w:val="00D61278"/>
    <w:rsid w:val="00D6187F"/>
    <w:rsid w:val="00D61AE1"/>
    <w:rsid w:val="00D62528"/>
    <w:rsid w:val="00D63478"/>
    <w:rsid w:val="00D638F1"/>
    <w:rsid w:val="00D63C15"/>
    <w:rsid w:val="00D65362"/>
    <w:rsid w:val="00D66D19"/>
    <w:rsid w:val="00D66DCC"/>
    <w:rsid w:val="00D67FE3"/>
    <w:rsid w:val="00D700F2"/>
    <w:rsid w:val="00D7205C"/>
    <w:rsid w:val="00D734B8"/>
    <w:rsid w:val="00D76668"/>
    <w:rsid w:val="00D77B72"/>
    <w:rsid w:val="00D826C5"/>
    <w:rsid w:val="00D849D5"/>
    <w:rsid w:val="00D8521C"/>
    <w:rsid w:val="00D85257"/>
    <w:rsid w:val="00D85FDC"/>
    <w:rsid w:val="00D868C2"/>
    <w:rsid w:val="00D872C0"/>
    <w:rsid w:val="00D874D4"/>
    <w:rsid w:val="00D910D4"/>
    <w:rsid w:val="00D92E09"/>
    <w:rsid w:val="00DA0D36"/>
    <w:rsid w:val="00DA2159"/>
    <w:rsid w:val="00DA3403"/>
    <w:rsid w:val="00DA420B"/>
    <w:rsid w:val="00DA469A"/>
    <w:rsid w:val="00DB2D70"/>
    <w:rsid w:val="00DB2FD2"/>
    <w:rsid w:val="00DB30C3"/>
    <w:rsid w:val="00DB7010"/>
    <w:rsid w:val="00DB77D3"/>
    <w:rsid w:val="00DB7994"/>
    <w:rsid w:val="00DB7E17"/>
    <w:rsid w:val="00DC1218"/>
    <w:rsid w:val="00DC16B9"/>
    <w:rsid w:val="00DC16D3"/>
    <w:rsid w:val="00DC1790"/>
    <w:rsid w:val="00DC2237"/>
    <w:rsid w:val="00DC2A3B"/>
    <w:rsid w:val="00DC32A1"/>
    <w:rsid w:val="00DC481C"/>
    <w:rsid w:val="00DC5277"/>
    <w:rsid w:val="00DC578C"/>
    <w:rsid w:val="00DC66AF"/>
    <w:rsid w:val="00DC70F3"/>
    <w:rsid w:val="00DD00F1"/>
    <w:rsid w:val="00DD0284"/>
    <w:rsid w:val="00DD2570"/>
    <w:rsid w:val="00DD286A"/>
    <w:rsid w:val="00DD74DF"/>
    <w:rsid w:val="00DE1B62"/>
    <w:rsid w:val="00DE2268"/>
    <w:rsid w:val="00DE23C8"/>
    <w:rsid w:val="00DE317F"/>
    <w:rsid w:val="00DE4CF0"/>
    <w:rsid w:val="00DE5687"/>
    <w:rsid w:val="00DF0005"/>
    <w:rsid w:val="00DF007F"/>
    <w:rsid w:val="00DF1094"/>
    <w:rsid w:val="00DF224D"/>
    <w:rsid w:val="00DF31C3"/>
    <w:rsid w:val="00DF3CEB"/>
    <w:rsid w:val="00DF4034"/>
    <w:rsid w:val="00DF48F8"/>
    <w:rsid w:val="00DF4E20"/>
    <w:rsid w:val="00DF5220"/>
    <w:rsid w:val="00DF55E0"/>
    <w:rsid w:val="00DF5927"/>
    <w:rsid w:val="00DF6AFD"/>
    <w:rsid w:val="00DF7E1E"/>
    <w:rsid w:val="00E01FA6"/>
    <w:rsid w:val="00E021A0"/>
    <w:rsid w:val="00E030C1"/>
    <w:rsid w:val="00E0737E"/>
    <w:rsid w:val="00E0749F"/>
    <w:rsid w:val="00E10D92"/>
    <w:rsid w:val="00E10DFB"/>
    <w:rsid w:val="00E128A8"/>
    <w:rsid w:val="00E13ED7"/>
    <w:rsid w:val="00E17A56"/>
    <w:rsid w:val="00E208EE"/>
    <w:rsid w:val="00E21363"/>
    <w:rsid w:val="00E22B24"/>
    <w:rsid w:val="00E259E2"/>
    <w:rsid w:val="00E26E96"/>
    <w:rsid w:val="00E276C1"/>
    <w:rsid w:val="00E31728"/>
    <w:rsid w:val="00E3378B"/>
    <w:rsid w:val="00E34BAF"/>
    <w:rsid w:val="00E34F06"/>
    <w:rsid w:val="00E35375"/>
    <w:rsid w:val="00E367D2"/>
    <w:rsid w:val="00E41758"/>
    <w:rsid w:val="00E41E35"/>
    <w:rsid w:val="00E41F66"/>
    <w:rsid w:val="00E514AD"/>
    <w:rsid w:val="00E51B8D"/>
    <w:rsid w:val="00E539D9"/>
    <w:rsid w:val="00E554EC"/>
    <w:rsid w:val="00E55E47"/>
    <w:rsid w:val="00E57100"/>
    <w:rsid w:val="00E61578"/>
    <w:rsid w:val="00E617C8"/>
    <w:rsid w:val="00E61881"/>
    <w:rsid w:val="00E63C54"/>
    <w:rsid w:val="00E64539"/>
    <w:rsid w:val="00E64578"/>
    <w:rsid w:val="00E662B6"/>
    <w:rsid w:val="00E66ABA"/>
    <w:rsid w:val="00E67026"/>
    <w:rsid w:val="00E71E07"/>
    <w:rsid w:val="00E75082"/>
    <w:rsid w:val="00E754B5"/>
    <w:rsid w:val="00E7640A"/>
    <w:rsid w:val="00E76BA8"/>
    <w:rsid w:val="00E80AC9"/>
    <w:rsid w:val="00E812E2"/>
    <w:rsid w:val="00E815AB"/>
    <w:rsid w:val="00E8303F"/>
    <w:rsid w:val="00E86317"/>
    <w:rsid w:val="00E90342"/>
    <w:rsid w:val="00E9050E"/>
    <w:rsid w:val="00E9105C"/>
    <w:rsid w:val="00E9277A"/>
    <w:rsid w:val="00E92CF0"/>
    <w:rsid w:val="00E93C06"/>
    <w:rsid w:val="00E9693C"/>
    <w:rsid w:val="00EA0E2B"/>
    <w:rsid w:val="00EA1FE9"/>
    <w:rsid w:val="00EA2430"/>
    <w:rsid w:val="00EA2A69"/>
    <w:rsid w:val="00EA50BD"/>
    <w:rsid w:val="00EA51A0"/>
    <w:rsid w:val="00EA5464"/>
    <w:rsid w:val="00EA7DAD"/>
    <w:rsid w:val="00EB1686"/>
    <w:rsid w:val="00EB179C"/>
    <w:rsid w:val="00EB1EDF"/>
    <w:rsid w:val="00EB3A4A"/>
    <w:rsid w:val="00EB3DFD"/>
    <w:rsid w:val="00EB64AF"/>
    <w:rsid w:val="00EB657A"/>
    <w:rsid w:val="00EB6F33"/>
    <w:rsid w:val="00EC194B"/>
    <w:rsid w:val="00EC2A6B"/>
    <w:rsid w:val="00EC3337"/>
    <w:rsid w:val="00EC33A9"/>
    <w:rsid w:val="00EC3F61"/>
    <w:rsid w:val="00EC48A8"/>
    <w:rsid w:val="00EC5CA8"/>
    <w:rsid w:val="00EC680C"/>
    <w:rsid w:val="00ED09DB"/>
    <w:rsid w:val="00ED5469"/>
    <w:rsid w:val="00ED60F5"/>
    <w:rsid w:val="00ED76FF"/>
    <w:rsid w:val="00EE0D51"/>
    <w:rsid w:val="00EE13C0"/>
    <w:rsid w:val="00EE180F"/>
    <w:rsid w:val="00EE237E"/>
    <w:rsid w:val="00EE2FE7"/>
    <w:rsid w:val="00EE56A4"/>
    <w:rsid w:val="00EF0219"/>
    <w:rsid w:val="00EF1B3F"/>
    <w:rsid w:val="00EF34A6"/>
    <w:rsid w:val="00EF3A54"/>
    <w:rsid w:val="00EF3BA3"/>
    <w:rsid w:val="00EF4F92"/>
    <w:rsid w:val="00EF5D31"/>
    <w:rsid w:val="00EF5EB9"/>
    <w:rsid w:val="00EF65EB"/>
    <w:rsid w:val="00EF6D1F"/>
    <w:rsid w:val="00F00005"/>
    <w:rsid w:val="00F0060B"/>
    <w:rsid w:val="00F00E42"/>
    <w:rsid w:val="00F01096"/>
    <w:rsid w:val="00F014F9"/>
    <w:rsid w:val="00F01C32"/>
    <w:rsid w:val="00F02670"/>
    <w:rsid w:val="00F02F6A"/>
    <w:rsid w:val="00F02FC3"/>
    <w:rsid w:val="00F03984"/>
    <w:rsid w:val="00F04A80"/>
    <w:rsid w:val="00F05882"/>
    <w:rsid w:val="00F07D1F"/>
    <w:rsid w:val="00F110F3"/>
    <w:rsid w:val="00F1339C"/>
    <w:rsid w:val="00F134CC"/>
    <w:rsid w:val="00F134F8"/>
    <w:rsid w:val="00F13FEE"/>
    <w:rsid w:val="00F14A14"/>
    <w:rsid w:val="00F16D73"/>
    <w:rsid w:val="00F24758"/>
    <w:rsid w:val="00F24994"/>
    <w:rsid w:val="00F25018"/>
    <w:rsid w:val="00F25C29"/>
    <w:rsid w:val="00F25E0E"/>
    <w:rsid w:val="00F26BA0"/>
    <w:rsid w:val="00F30659"/>
    <w:rsid w:val="00F32086"/>
    <w:rsid w:val="00F32CE4"/>
    <w:rsid w:val="00F33233"/>
    <w:rsid w:val="00F3411D"/>
    <w:rsid w:val="00F349C7"/>
    <w:rsid w:val="00F368CA"/>
    <w:rsid w:val="00F37B6F"/>
    <w:rsid w:val="00F4018C"/>
    <w:rsid w:val="00F40501"/>
    <w:rsid w:val="00F40BEF"/>
    <w:rsid w:val="00F43082"/>
    <w:rsid w:val="00F43F40"/>
    <w:rsid w:val="00F4427F"/>
    <w:rsid w:val="00F46ABE"/>
    <w:rsid w:val="00F50B63"/>
    <w:rsid w:val="00F5110C"/>
    <w:rsid w:val="00F51383"/>
    <w:rsid w:val="00F51FB6"/>
    <w:rsid w:val="00F523C2"/>
    <w:rsid w:val="00F537ED"/>
    <w:rsid w:val="00F54BDC"/>
    <w:rsid w:val="00F603E0"/>
    <w:rsid w:val="00F62C8B"/>
    <w:rsid w:val="00F63F89"/>
    <w:rsid w:val="00F6413C"/>
    <w:rsid w:val="00F6509D"/>
    <w:rsid w:val="00F65309"/>
    <w:rsid w:val="00F676C0"/>
    <w:rsid w:val="00F73EF7"/>
    <w:rsid w:val="00F753CA"/>
    <w:rsid w:val="00F7645F"/>
    <w:rsid w:val="00F76C84"/>
    <w:rsid w:val="00F81724"/>
    <w:rsid w:val="00F81A4E"/>
    <w:rsid w:val="00F82CB6"/>
    <w:rsid w:val="00F832E8"/>
    <w:rsid w:val="00F86A6E"/>
    <w:rsid w:val="00F87232"/>
    <w:rsid w:val="00F92BD1"/>
    <w:rsid w:val="00F9365A"/>
    <w:rsid w:val="00F93E3B"/>
    <w:rsid w:val="00F95B20"/>
    <w:rsid w:val="00FA0060"/>
    <w:rsid w:val="00FA17CD"/>
    <w:rsid w:val="00FA19E8"/>
    <w:rsid w:val="00FA263D"/>
    <w:rsid w:val="00FA28E1"/>
    <w:rsid w:val="00FA2F38"/>
    <w:rsid w:val="00FA31CF"/>
    <w:rsid w:val="00FA5144"/>
    <w:rsid w:val="00FA63EE"/>
    <w:rsid w:val="00FA695F"/>
    <w:rsid w:val="00FA69F9"/>
    <w:rsid w:val="00FA7632"/>
    <w:rsid w:val="00FB1510"/>
    <w:rsid w:val="00FB1E05"/>
    <w:rsid w:val="00FB2D3C"/>
    <w:rsid w:val="00FB3A91"/>
    <w:rsid w:val="00FB51B0"/>
    <w:rsid w:val="00FB610B"/>
    <w:rsid w:val="00FB6B41"/>
    <w:rsid w:val="00FB7AD4"/>
    <w:rsid w:val="00FC0A20"/>
    <w:rsid w:val="00FC1578"/>
    <w:rsid w:val="00FC2ACF"/>
    <w:rsid w:val="00FC2B73"/>
    <w:rsid w:val="00FC2C5F"/>
    <w:rsid w:val="00FC4208"/>
    <w:rsid w:val="00FC56C4"/>
    <w:rsid w:val="00FD2985"/>
    <w:rsid w:val="00FD3389"/>
    <w:rsid w:val="00FD3AF2"/>
    <w:rsid w:val="00FD4B82"/>
    <w:rsid w:val="00FD604C"/>
    <w:rsid w:val="00FD63C9"/>
    <w:rsid w:val="00FD6D60"/>
    <w:rsid w:val="00FD78E0"/>
    <w:rsid w:val="00FE08B0"/>
    <w:rsid w:val="00FE0A25"/>
    <w:rsid w:val="00FE2258"/>
    <w:rsid w:val="00FE231F"/>
    <w:rsid w:val="00FE249C"/>
    <w:rsid w:val="00FE37A5"/>
    <w:rsid w:val="00FE3819"/>
    <w:rsid w:val="00FE42A6"/>
    <w:rsid w:val="00FE4998"/>
    <w:rsid w:val="00FE540E"/>
    <w:rsid w:val="00FE6760"/>
    <w:rsid w:val="00FE7DCB"/>
    <w:rsid w:val="00FF2897"/>
    <w:rsid w:val="00FF5282"/>
    <w:rsid w:val="00FF5B8C"/>
    <w:rsid w:val="00FF638F"/>
    <w:rsid w:val="00FF7682"/>
    <w:rsid w:val="00FF7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948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3FAE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C3FA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35E"/>
  </w:style>
  <w:style w:type="paragraph" w:styleId="Footer">
    <w:name w:val="footer"/>
    <w:basedOn w:val="Normal"/>
    <w:link w:val="Foot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35E"/>
  </w:style>
  <w:style w:type="character" w:styleId="PageNumber">
    <w:name w:val="page number"/>
    <w:basedOn w:val="DefaultParagraphFont"/>
    <w:rsid w:val="00D36986"/>
  </w:style>
  <w:style w:type="table" w:styleId="TableGrid">
    <w:name w:val="Table Grid"/>
    <w:basedOn w:val="TableNormal"/>
    <w:rsid w:val="00881DEF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C33066"/>
    <w:pPr>
      <w:tabs>
        <w:tab w:val="center" w:pos="3680"/>
        <w:tab w:val="right" w:pos="7360"/>
      </w:tabs>
    </w:pPr>
    <w:rPr>
      <w:rFonts w:ascii="Palatino Linotype" w:hAnsi="Palatino Linotype"/>
      <w:color w:val="FF0000"/>
    </w:rPr>
  </w:style>
  <w:style w:type="character" w:customStyle="1" w:styleId="MTDisplayEquationChar">
    <w:name w:val="MTDisplayEquation Char"/>
    <w:link w:val="MTDisplayEquation"/>
    <w:rsid w:val="00C33066"/>
    <w:rPr>
      <w:rFonts w:ascii="Palatino Linotype" w:hAnsi="Palatino Linotype"/>
      <w:color w:val="FF0000"/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9D4F53"/>
    <w:rPr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948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C3FAE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C3FA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35E"/>
  </w:style>
  <w:style w:type="paragraph" w:styleId="Footer">
    <w:name w:val="footer"/>
    <w:basedOn w:val="Normal"/>
    <w:link w:val="FooterChar"/>
    <w:uiPriority w:val="99"/>
    <w:unhideWhenUsed/>
    <w:rsid w:val="0068435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35E"/>
  </w:style>
  <w:style w:type="character" w:styleId="PageNumber">
    <w:name w:val="page number"/>
    <w:basedOn w:val="DefaultParagraphFont"/>
    <w:rsid w:val="00D36986"/>
  </w:style>
  <w:style w:type="table" w:styleId="TableGrid">
    <w:name w:val="Table Grid"/>
    <w:basedOn w:val="TableNormal"/>
    <w:rsid w:val="00881DEF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C33066"/>
    <w:pPr>
      <w:tabs>
        <w:tab w:val="center" w:pos="3680"/>
        <w:tab w:val="right" w:pos="7360"/>
      </w:tabs>
    </w:pPr>
    <w:rPr>
      <w:rFonts w:ascii="Palatino Linotype" w:hAnsi="Palatino Linotype"/>
      <w:color w:val="FF0000"/>
    </w:rPr>
  </w:style>
  <w:style w:type="character" w:customStyle="1" w:styleId="MTDisplayEquationChar">
    <w:name w:val="MTDisplayEquation Char"/>
    <w:link w:val="MTDisplayEquation"/>
    <w:rsid w:val="00C33066"/>
    <w:rPr>
      <w:rFonts w:ascii="Palatino Linotype" w:hAnsi="Palatino Linotype"/>
      <w:color w:val="FF0000"/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9D4F53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788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5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2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9.wmf"/><Relationship Id="rId117" Type="http://schemas.openxmlformats.org/officeDocument/2006/relationships/image" Target="media/image65.wmf"/><Relationship Id="rId21" Type="http://schemas.openxmlformats.org/officeDocument/2006/relationships/image" Target="media/image15.wmf"/><Relationship Id="rId42" Type="http://schemas.openxmlformats.org/officeDocument/2006/relationships/image" Target="media/image28.wmf"/><Relationship Id="rId47" Type="http://schemas.openxmlformats.org/officeDocument/2006/relationships/image" Target="media/image31.wmf"/><Relationship Id="rId63" Type="http://schemas.openxmlformats.org/officeDocument/2006/relationships/image" Target="media/image39.wmf"/><Relationship Id="rId68" Type="http://schemas.openxmlformats.org/officeDocument/2006/relationships/oleObject" Target="embeddings/oleObject21.bin"/><Relationship Id="rId84" Type="http://schemas.openxmlformats.org/officeDocument/2006/relationships/oleObject" Target="embeddings/oleObject30.bin"/><Relationship Id="rId89" Type="http://schemas.openxmlformats.org/officeDocument/2006/relationships/image" Target="media/image51.wmf"/><Relationship Id="rId112" Type="http://schemas.openxmlformats.org/officeDocument/2006/relationships/oleObject" Target="embeddings/oleObject44.bin"/><Relationship Id="rId133" Type="http://schemas.openxmlformats.org/officeDocument/2006/relationships/fontTable" Target="fontTable.xml"/><Relationship Id="rId16" Type="http://schemas.openxmlformats.org/officeDocument/2006/relationships/image" Target="media/image10.wmf"/><Relationship Id="rId107" Type="http://schemas.openxmlformats.org/officeDocument/2006/relationships/image" Target="media/image60.wmf"/><Relationship Id="rId11" Type="http://schemas.openxmlformats.org/officeDocument/2006/relationships/image" Target="media/image5.wmf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53" Type="http://schemas.openxmlformats.org/officeDocument/2006/relationships/image" Target="media/image34.wmf"/><Relationship Id="rId58" Type="http://schemas.openxmlformats.org/officeDocument/2006/relationships/oleObject" Target="embeddings/oleObject16.bin"/><Relationship Id="rId74" Type="http://schemas.openxmlformats.org/officeDocument/2006/relationships/image" Target="media/image44.wmf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39.bin"/><Relationship Id="rId123" Type="http://schemas.openxmlformats.org/officeDocument/2006/relationships/image" Target="media/image68.wmf"/><Relationship Id="rId128" Type="http://schemas.openxmlformats.org/officeDocument/2006/relationships/header" Target="header2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image" Target="media/image54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oleObject" Target="embeddings/oleObject2.bin"/><Relationship Id="rId30" Type="http://schemas.openxmlformats.org/officeDocument/2006/relationships/image" Target="media/image21.wmf"/><Relationship Id="rId35" Type="http://schemas.openxmlformats.org/officeDocument/2006/relationships/oleObject" Target="embeddings/oleObject6.bin"/><Relationship Id="rId43" Type="http://schemas.openxmlformats.org/officeDocument/2006/relationships/image" Target="media/image29.w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19.bin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8.bin"/><Relationship Id="rId105" Type="http://schemas.openxmlformats.org/officeDocument/2006/relationships/image" Target="media/image59.wmf"/><Relationship Id="rId113" Type="http://schemas.openxmlformats.org/officeDocument/2006/relationships/image" Target="media/image63.wmf"/><Relationship Id="rId118" Type="http://schemas.openxmlformats.org/officeDocument/2006/relationships/oleObject" Target="embeddings/oleObject47.bin"/><Relationship Id="rId126" Type="http://schemas.openxmlformats.org/officeDocument/2006/relationships/oleObject" Target="embeddings/oleObject51.bin"/><Relationship Id="rId13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33.wmf"/><Relationship Id="rId72" Type="http://schemas.openxmlformats.org/officeDocument/2006/relationships/image" Target="media/image43.wmf"/><Relationship Id="rId80" Type="http://schemas.openxmlformats.org/officeDocument/2006/relationships/image" Target="media/image47.wmf"/><Relationship Id="rId85" Type="http://schemas.openxmlformats.org/officeDocument/2006/relationships/image" Target="media/image49.wmf"/><Relationship Id="rId93" Type="http://schemas.openxmlformats.org/officeDocument/2006/relationships/image" Target="media/image53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67.wmf"/><Relationship Id="rId3" Type="http://schemas.microsoft.com/office/2007/relationships/stylesWithEffects" Target="stylesWithEffect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25.wmf"/><Relationship Id="rId46" Type="http://schemas.openxmlformats.org/officeDocument/2006/relationships/oleObject" Target="embeddings/oleObject10.bin"/><Relationship Id="rId59" Type="http://schemas.openxmlformats.org/officeDocument/2006/relationships/image" Target="media/image37.wmf"/><Relationship Id="rId67" Type="http://schemas.openxmlformats.org/officeDocument/2006/relationships/image" Target="media/image41.wmf"/><Relationship Id="rId103" Type="http://schemas.openxmlformats.org/officeDocument/2006/relationships/image" Target="media/image58.wmf"/><Relationship Id="rId108" Type="http://schemas.openxmlformats.org/officeDocument/2006/relationships/oleObject" Target="embeddings/oleObject42.bin"/><Relationship Id="rId116" Type="http://schemas.openxmlformats.org/officeDocument/2006/relationships/oleObject" Target="embeddings/oleObject46.bin"/><Relationship Id="rId124" Type="http://schemas.openxmlformats.org/officeDocument/2006/relationships/oleObject" Target="embeddings/oleObject50.bin"/><Relationship Id="rId129" Type="http://schemas.openxmlformats.org/officeDocument/2006/relationships/footer" Target="footer1.xml"/><Relationship Id="rId20" Type="http://schemas.openxmlformats.org/officeDocument/2006/relationships/image" Target="media/image14.wmf"/><Relationship Id="rId41" Type="http://schemas.openxmlformats.org/officeDocument/2006/relationships/image" Target="media/image27.wmf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image" Target="media/image42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2.bin"/><Relationship Id="rId91" Type="http://schemas.openxmlformats.org/officeDocument/2006/relationships/image" Target="media/image52.wmf"/><Relationship Id="rId96" Type="http://schemas.openxmlformats.org/officeDocument/2006/relationships/oleObject" Target="embeddings/oleObject36.bin"/><Relationship Id="rId111" Type="http://schemas.openxmlformats.org/officeDocument/2006/relationships/image" Target="media/image62.wmf"/><Relationship Id="rId132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49" Type="http://schemas.openxmlformats.org/officeDocument/2006/relationships/image" Target="media/image32.wmf"/><Relationship Id="rId57" Type="http://schemas.openxmlformats.org/officeDocument/2006/relationships/image" Target="media/image36.wmf"/><Relationship Id="rId106" Type="http://schemas.openxmlformats.org/officeDocument/2006/relationships/oleObject" Target="embeddings/oleObject41.bin"/><Relationship Id="rId114" Type="http://schemas.openxmlformats.org/officeDocument/2006/relationships/oleObject" Target="embeddings/oleObject45.bin"/><Relationship Id="rId119" Type="http://schemas.openxmlformats.org/officeDocument/2006/relationships/image" Target="media/image66.wmf"/><Relationship Id="rId127" Type="http://schemas.openxmlformats.org/officeDocument/2006/relationships/header" Target="header1.xml"/><Relationship Id="rId10" Type="http://schemas.openxmlformats.org/officeDocument/2006/relationships/image" Target="media/image4.wmf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40.wmf"/><Relationship Id="rId73" Type="http://schemas.openxmlformats.org/officeDocument/2006/relationships/oleObject" Target="embeddings/oleObject24.bin"/><Relationship Id="rId78" Type="http://schemas.openxmlformats.org/officeDocument/2006/relationships/image" Target="media/image46.wmf"/><Relationship Id="rId81" Type="http://schemas.openxmlformats.org/officeDocument/2006/relationships/oleObject" Target="embeddings/oleObject28.bin"/><Relationship Id="rId86" Type="http://schemas.openxmlformats.org/officeDocument/2006/relationships/oleObject" Target="embeddings/oleObject31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oleObject" Target="embeddings/oleObject49.bin"/><Relationship Id="rId13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oleObject" Target="embeddings/oleObject8.bin"/><Relationship Id="rId109" Type="http://schemas.openxmlformats.org/officeDocument/2006/relationships/image" Target="media/image61.wmf"/><Relationship Id="rId34" Type="http://schemas.openxmlformats.org/officeDocument/2006/relationships/image" Target="media/image23.wmf"/><Relationship Id="rId50" Type="http://schemas.openxmlformats.org/officeDocument/2006/relationships/oleObject" Target="embeddings/oleObject12.bin"/><Relationship Id="rId55" Type="http://schemas.openxmlformats.org/officeDocument/2006/relationships/image" Target="media/image35.wmf"/><Relationship Id="rId76" Type="http://schemas.openxmlformats.org/officeDocument/2006/relationships/image" Target="media/image45.wmf"/><Relationship Id="rId97" Type="http://schemas.openxmlformats.org/officeDocument/2006/relationships/image" Target="media/image55.wmf"/><Relationship Id="rId104" Type="http://schemas.openxmlformats.org/officeDocument/2006/relationships/oleObject" Target="embeddings/oleObject40.bin"/><Relationship Id="rId120" Type="http://schemas.openxmlformats.org/officeDocument/2006/relationships/oleObject" Target="embeddings/oleObject48.bin"/><Relationship Id="rId125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3.bin"/><Relationship Id="rId24" Type="http://schemas.openxmlformats.org/officeDocument/2006/relationships/image" Target="media/image18.wmf"/><Relationship Id="rId40" Type="http://schemas.openxmlformats.org/officeDocument/2006/relationships/image" Target="media/image26.wmf"/><Relationship Id="rId45" Type="http://schemas.openxmlformats.org/officeDocument/2006/relationships/image" Target="media/image30.wmf"/><Relationship Id="rId66" Type="http://schemas.openxmlformats.org/officeDocument/2006/relationships/oleObject" Target="embeddings/oleObject20.bin"/><Relationship Id="rId87" Type="http://schemas.openxmlformats.org/officeDocument/2006/relationships/image" Target="media/image50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4.wmf"/><Relationship Id="rId131" Type="http://schemas.openxmlformats.org/officeDocument/2006/relationships/header" Target="header3.xml"/><Relationship Id="rId61" Type="http://schemas.openxmlformats.org/officeDocument/2006/relationships/image" Target="media/image38.wmf"/><Relationship Id="rId82" Type="http://schemas.openxmlformats.org/officeDocument/2006/relationships/image" Target="media/image48.wmf"/><Relationship Id="rId19" Type="http://schemas.openxmlformats.org/officeDocument/2006/relationships/image" Target="media/image13.wmf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55</Words>
  <Characters>430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0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1-28T03:07:00Z</dcterms:created>
  <dcterms:modified xsi:type="dcterms:W3CDTF">2021-01-28T03:07:00Z</dcterms:modified>
</cp:coreProperties>
</file>